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B48FE08" w14:textId="02912AED" w:rsidR="005D6CFD" w:rsidRDefault="00BE06D6" w:rsidP="005D6CFD">
      <w:pPr>
        <w:pStyle w:val="Psectionheading"/>
      </w:pPr>
      <w:r>
        <w:t>Multiple-</w:t>
      </w:r>
      <w:r w:rsidR="005D6CFD">
        <w:t>choice section</w:t>
      </w:r>
      <w:bookmarkStart w:id="0" w:name="_GoBack"/>
      <w:bookmarkEnd w:id="0"/>
    </w:p>
    <w:p w14:paraId="4DC6725F" w14:textId="77777777" w:rsidR="005D6CFD" w:rsidRDefault="005D6CFD" w:rsidP="00BE06D6">
      <w:pPr>
        <w:pStyle w:val="Pquestionheadingmc1stafterhead"/>
      </w:pPr>
      <w:r>
        <w:t xml:space="preserve">Question 1 </w:t>
      </w:r>
      <w:r>
        <w:tab/>
        <w:t>[1.1]</w:t>
      </w:r>
    </w:p>
    <w:p w14:paraId="511E987A" w14:textId="77777777" w:rsidR="005D6CFD" w:rsidRDefault="005D6CFD" w:rsidP="005D6CFD">
      <w:pPr>
        <w:pStyle w:val="Pquestiontextmainstem"/>
      </w:pPr>
      <w:r>
        <w:t>Which one of the following has the same value as 1</w:t>
      </w:r>
      <w:r w:rsidR="00960270">
        <w:t>6</w:t>
      </w:r>
      <w:r>
        <w:t xml:space="preserve"> × 6?</w:t>
      </w:r>
    </w:p>
    <w:p w14:paraId="1DCC64BA" w14:textId="77777777" w:rsidR="005D6CFD" w:rsidRDefault="005D6CFD" w:rsidP="005D6CFD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>
        <w:t xml:space="preserve">10 × </w:t>
      </w:r>
      <w:r w:rsidR="00960270">
        <w:t>6</w:t>
      </w:r>
      <w:r>
        <w:t xml:space="preserve"> + </w:t>
      </w:r>
      <w:r w:rsidR="00960270">
        <w:t>8</w:t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>
        <w:t xml:space="preserve">10 × </w:t>
      </w:r>
      <w:r w:rsidR="00960270">
        <w:t>8</w:t>
      </w:r>
      <w:r>
        <w:t xml:space="preserve"> + </w:t>
      </w:r>
      <w:r w:rsidR="00960270">
        <w:t>8</w:t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960270" w:rsidRPr="00960270">
        <w:t>10 × 8 + 6 × 8</w:t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960270" w:rsidRPr="00960270">
        <w:t>10 × 8 × 6</w:t>
      </w:r>
    </w:p>
    <w:p w14:paraId="4540F655" w14:textId="77777777" w:rsidR="005D6CFD" w:rsidRDefault="005D6CFD" w:rsidP="005D6CFD">
      <w:pPr>
        <w:pStyle w:val="Pquestionheadingmc"/>
      </w:pPr>
      <w:r>
        <w:t>Question 2</w:t>
      </w:r>
      <w:r>
        <w:tab/>
        <w:t>[1.2]</w:t>
      </w:r>
    </w:p>
    <w:p w14:paraId="6836EEA6" w14:textId="77777777" w:rsidR="005D6CFD" w:rsidRDefault="005D6CFD" w:rsidP="005D6CFD">
      <w:pPr>
        <w:pStyle w:val="Pquestiontextmainstem"/>
      </w:pPr>
      <w:r>
        <w:t xml:space="preserve">Another way of writing </w:t>
      </w:r>
      <w:r w:rsidR="00960270">
        <w:t>6</w:t>
      </w:r>
      <w:r>
        <w:rPr>
          <w:rStyle w:val="Csuperscript"/>
        </w:rPr>
        <w:t>5</w:t>
      </w:r>
      <w:r>
        <w:t xml:space="preserve"> is:</w:t>
      </w:r>
    </w:p>
    <w:p w14:paraId="1E6E32FE" w14:textId="761CD414" w:rsidR="00960270" w:rsidRDefault="005D6CFD" w:rsidP="005D6CFD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960270" w:rsidRPr="00960270">
        <w:t>5 × 5 × 5 × 5 × 5 × 5</w:t>
      </w:r>
      <w:r>
        <w:tab/>
      </w:r>
      <w:r>
        <w:tab/>
      </w:r>
      <w:r>
        <w:tab/>
      </w:r>
      <w:r w:rsidR="00BE06D6"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960270" w:rsidRPr="00960270">
        <w:t>6 × 6 × 6 × 6 × 6 × 5 × 5 × 5 × 5 × 5 × 5</w:t>
      </w:r>
    </w:p>
    <w:p w14:paraId="04A70834" w14:textId="77777777" w:rsidR="005D6CFD" w:rsidRDefault="005D6CFD" w:rsidP="005D6CFD">
      <w:pPr>
        <w:pStyle w:val="Pquestiontextmcqoptions"/>
      </w:pP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960270" w:rsidRPr="00960270">
        <w:t xml:space="preserve">6 × 5  </w:t>
      </w:r>
      <w:r>
        <w:tab/>
      </w:r>
      <w:r>
        <w:tab/>
      </w:r>
      <w:r w:rsidR="00960270">
        <w:tab/>
      </w:r>
      <w:r w:rsidR="00960270">
        <w:tab/>
      </w:r>
      <w:r w:rsidR="00960270">
        <w:tab/>
      </w:r>
      <w:r w:rsidR="00960270">
        <w:tab/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960270" w:rsidRPr="00960270">
        <w:t>6 × 6 × 6 × 6 × 6</w:t>
      </w:r>
    </w:p>
    <w:p w14:paraId="16F262C6" w14:textId="77777777" w:rsidR="005D6CFD" w:rsidRDefault="005D6CFD" w:rsidP="005D6CFD">
      <w:pPr>
        <w:pStyle w:val="Pquestionheadingmc"/>
      </w:pPr>
      <w:r>
        <w:t>Question 3</w:t>
      </w:r>
      <w:r>
        <w:tab/>
        <w:t>[1.2]</w:t>
      </w:r>
    </w:p>
    <w:p w14:paraId="6BC3FC07" w14:textId="77777777" w:rsidR="005D6CFD" w:rsidRDefault="00960270" w:rsidP="005D6CFD">
      <w:pPr>
        <w:pStyle w:val="Pquestiontextmainstem"/>
      </w:pPr>
      <w:r>
        <w:t>The cube root of 8</w:t>
      </w:r>
      <w:r w:rsidR="005D6CFD">
        <w:t xml:space="preserve"> is:</w:t>
      </w:r>
    </w:p>
    <w:p w14:paraId="58A877ED" w14:textId="7E9B2EC3" w:rsidR="005D6CFD" w:rsidRDefault="005D6CFD" w:rsidP="005D6CFD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>
        <w:t>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>
        <w:t>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tab/>
        <w:t>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>
        <w:t>4</w:t>
      </w:r>
    </w:p>
    <w:p w14:paraId="520DA1C7" w14:textId="77777777" w:rsidR="005D6CFD" w:rsidRDefault="005D6CFD" w:rsidP="005D6CFD">
      <w:pPr>
        <w:pStyle w:val="Pquestionheadingmc"/>
      </w:pPr>
      <w:r>
        <w:t>Question 4</w:t>
      </w:r>
      <w:r>
        <w:tab/>
        <w:t>[1.3]</w:t>
      </w:r>
    </w:p>
    <w:p w14:paraId="70043199" w14:textId="77777777" w:rsidR="005D6CFD" w:rsidRDefault="00960270" w:rsidP="005D6CFD">
      <w:pPr>
        <w:pStyle w:val="Pquestiontextmainstem"/>
      </w:pPr>
      <w:r w:rsidRPr="00960270">
        <w:t>The total cost for a footy team of 20 Year 7 students to go to Hungry Jacks for lunch is $150. How much should the teacher charge each student?</w:t>
      </w:r>
    </w:p>
    <w:p w14:paraId="6BEFA068" w14:textId="77777777" w:rsidR="00960270" w:rsidRDefault="00960270" w:rsidP="005D6CFD">
      <w:pPr>
        <w:pStyle w:val="Pquestiontextmcqoptions"/>
        <w:rPr>
          <w:rStyle w:val="Cquestionpartlabelbold"/>
        </w:rPr>
      </w:pPr>
      <w:r w:rsidRPr="00960270">
        <w:rPr>
          <w:rStyle w:val="Cquestionpartlabelbold"/>
        </w:rPr>
        <w:t>A</w:t>
      </w:r>
      <w:r>
        <w:rPr>
          <w:rStyle w:val="Cquestionpartlabelbold"/>
        </w:rPr>
        <w:tab/>
      </w:r>
      <w:r w:rsidRPr="00960270">
        <w:t>$7</w:t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960270">
        <w:rPr>
          <w:rStyle w:val="Cquestionpartlabelbold"/>
        </w:rPr>
        <w:t>B</w:t>
      </w:r>
      <w:r>
        <w:rPr>
          <w:rStyle w:val="Cquestionpartlabelbold"/>
        </w:rPr>
        <w:tab/>
      </w:r>
      <w:r w:rsidRPr="00960270">
        <w:t>$7.50</w:t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960270">
        <w:rPr>
          <w:rStyle w:val="Cquestionpartlabelbold"/>
        </w:rPr>
        <w:t>C</w:t>
      </w:r>
      <w:r>
        <w:rPr>
          <w:rStyle w:val="Cquestionpartlabelbold"/>
        </w:rPr>
        <w:tab/>
      </w:r>
      <w:r w:rsidRPr="00960270">
        <w:t>$8</w:t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960270">
        <w:rPr>
          <w:rStyle w:val="Cquestionpartlabelbold"/>
        </w:rPr>
        <w:t>D</w:t>
      </w:r>
      <w:r>
        <w:rPr>
          <w:rStyle w:val="Cquestionpartlabelbold"/>
        </w:rPr>
        <w:tab/>
      </w:r>
      <w:r w:rsidRPr="00960270">
        <w:t>$8.50</w:t>
      </w:r>
    </w:p>
    <w:p w14:paraId="62E9B04A" w14:textId="77777777" w:rsidR="005D6CFD" w:rsidRDefault="005D6CFD" w:rsidP="005D6CFD">
      <w:pPr>
        <w:pStyle w:val="Pquestionheadingmc"/>
      </w:pPr>
      <w:r>
        <w:t>Question 5</w:t>
      </w:r>
      <w:r>
        <w:tab/>
        <w:t>[1.3]</w:t>
      </w:r>
    </w:p>
    <w:p w14:paraId="3A1CE020" w14:textId="77777777" w:rsidR="005D6CFD" w:rsidRDefault="005D6CFD" w:rsidP="005D6CFD">
      <w:pPr>
        <w:pStyle w:val="Pquestiontextmainstem"/>
      </w:pPr>
      <w:r>
        <w:t xml:space="preserve">Which of the following is an incorrect method for calculating </w:t>
      </w:r>
      <w:r w:rsidR="00960270" w:rsidRPr="00960270">
        <w:t>640 ÷ 8</w:t>
      </w:r>
      <w:r>
        <w:t>?</w:t>
      </w:r>
    </w:p>
    <w:p w14:paraId="00CEEBEB" w14:textId="77777777" w:rsidR="00960270" w:rsidRPr="00960270" w:rsidRDefault="00960270" w:rsidP="00960270">
      <w:pPr>
        <w:pStyle w:val="Pquestiontextmcqoptions"/>
      </w:pPr>
      <w:r w:rsidRPr="00960270">
        <w:rPr>
          <w:rStyle w:val="Cquestionpartlabelbold"/>
        </w:rPr>
        <w:t>A</w:t>
      </w:r>
      <w:r>
        <w:rPr>
          <w:rStyle w:val="Cquestionpartlabelbold"/>
        </w:rPr>
        <w:tab/>
      </w:r>
      <w:r w:rsidRPr="00960270">
        <w:t>Calculate 6 ÷ 8, 4 ÷ 8 and 0 ÷ 8, then add the results together.</w:t>
      </w:r>
    </w:p>
    <w:p w14:paraId="1D3D4401" w14:textId="77777777" w:rsidR="00960270" w:rsidRPr="00960270" w:rsidRDefault="00960270" w:rsidP="00960270">
      <w:pPr>
        <w:pStyle w:val="Pquestiontextmcqoptions"/>
      </w:pPr>
      <w:r w:rsidRPr="00960270">
        <w:rPr>
          <w:rStyle w:val="Cquestionpartlabelbold"/>
        </w:rPr>
        <w:t>B</w:t>
      </w:r>
      <w:r>
        <w:rPr>
          <w:rStyle w:val="Cquestionpartlabelbold"/>
        </w:rPr>
        <w:tab/>
      </w:r>
      <w:r w:rsidRPr="00960270">
        <w:t>Halve 640, then halve the answer, then halve the answer again.</w:t>
      </w:r>
    </w:p>
    <w:p w14:paraId="5266A597" w14:textId="77777777" w:rsidR="00960270" w:rsidRPr="00960270" w:rsidRDefault="00960270" w:rsidP="00960270">
      <w:pPr>
        <w:pStyle w:val="Pquestiontextmcqoptions"/>
      </w:pPr>
      <w:r w:rsidRPr="00960270">
        <w:rPr>
          <w:rStyle w:val="Cquestionpartlabelbold"/>
        </w:rPr>
        <w:t>C</w:t>
      </w:r>
      <w:r>
        <w:rPr>
          <w:rStyle w:val="Cquestionpartlabelbold"/>
        </w:rPr>
        <w:tab/>
      </w:r>
      <w:r w:rsidRPr="00960270">
        <w:t>Calculate 600 ÷ 8 and 40 ÷ 8, then add the quotients.</w:t>
      </w:r>
    </w:p>
    <w:p w14:paraId="46EB8548" w14:textId="148EED64" w:rsidR="005D6CFD" w:rsidRPr="00960270" w:rsidRDefault="00960270" w:rsidP="005D6CFD">
      <w:pPr>
        <w:pStyle w:val="Pquestiontextmcqoptions"/>
      </w:pPr>
      <w:r w:rsidRPr="00960270">
        <w:rPr>
          <w:rStyle w:val="Cquestionpartlabelbold"/>
        </w:rPr>
        <w:t>D</w:t>
      </w:r>
      <w:r>
        <w:rPr>
          <w:rStyle w:val="Cquestionpartlabelbold"/>
        </w:rPr>
        <w:tab/>
      </w:r>
      <w:r w:rsidRPr="00960270">
        <w:t>Calculate 64 ÷ 8, then multiply by 10.</w:t>
      </w:r>
    </w:p>
    <w:p w14:paraId="54650135" w14:textId="77777777" w:rsidR="005D6CFD" w:rsidRDefault="005D6CFD" w:rsidP="005D6CFD">
      <w:pPr>
        <w:pStyle w:val="Pquestionheadingmc"/>
      </w:pPr>
      <w:r>
        <w:t>Question 6</w:t>
      </w:r>
      <w:r>
        <w:tab/>
        <w:t>[1.4]</w:t>
      </w:r>
    </w:p>
    <w:p w14:paraId="41EC373B" w14:textId="70A221C7" w:rsidR="005D6CFD" w:rsidRDefault="005D6CFD" w:rsidP="005D6CFD">
      <w:pPr>
        <w:pStyle w:val="Pquestiontextmainstem"/>
      </w:pPr>
      <w:r>
        <w:t xml:space="preserve">Estimate the total cost of these items: </w:t>
      </w:r>
      <w:r w:rsidR="00360C71">
        <w:t>cricket pads</w:t>
      </w:r>
      <w:r w:rsidR="00BE06D6">
        <w:t xml:space="preserve"> </w:t>
      </w:r>
      <w:r w:rsidR="00E726FF">
        <w:t>$48; hat $23; cricket bat $62</w:t>
      </w:r>
    </w:p>
    <w:p w14:paraId="1E0F9845" w14:textId="77777777" w:rsidR="005D6CFD" w:rsidRDefault="005D6CFD" w:rsidP="005D6CFD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>
        <w:t>$110</w:t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>
        <w:t xml:space="preserve">$120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>
        <w:t xml:space="preserve">$130 </w:t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>
        <w:t>$140</w:t>
      </w:r>
    </w:p>
    <w:p w14:paraId="57514DA1" w14:textId="77777777" w:rsidR="005D6CFD" w:rsidRDefault="005D6CFD" w:rsidP="005D6CFD">
      <w:pPr>
        <w:pStyle w:val="Pquestionheadingmc"/>
      </w:pPr>
      <w:r>
        <w:t>Question 7</w:t>
      </w:r>
      <w:r>
        <w:tab/>
        <w:t>[1.4]</w:t>
      </w:r>
    </w:p>
    <w:p w14:paraId="651C0D07" w14:textId="77777777" w:rsidR="005D6CFD" w:rsidRDefault="005D6CFD" w:rsidP="005D6CFD">
      <w:pPr>
        <w:pStyle w:val="Pquestiontextmainstem"/>
      </w:pPr>
      <w:r>
        <w:t xml:space="preserve">The answer to </w:t>
      </w:r>
      <w:r w:rsidR="00960270" w:rsidRPr="00960270">
        <w:t xml:space="preserve">112 × 28 </w:t>
      </w:r>
      <w:r>
        <w:t>would be closest to:</w:t>
      </w:r>
    </w:p>
    <w:p w14:paraId="002CA2D5" w14:textId="77777777" w:rsidR="005D6CFD" w:rsidRDefault="005D6CFD" w:rsidP="005D6CFD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>
        <w:t>1000</w:t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>
        <w:t>2000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>
        <w:t>3000</w:t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>
        <w:t>4000</w:t>
      </w:r>
    </w:p>
    <w:p w14:paraId="4B6F7E53" w14:textId="77777777" w:rsidR="005D6CFD" w:rsidRDefault="005D6CFD" w:rsidP="005D6CFD">
      <w:pPr>
        <w:pStyle w:val="Pquestionheadingmc"/>
      </w:pPr>
      <w:r>
        <w:t>Question 8</w:t>
      </w:r>
      <w:r>
        <w:tab/>
        <w:t>[1.5]</w:t>
      </w:r>
    </w:p>
    <w:p w14:paraId="0F4E11CB" w14:textId="77777777" w:rsidR="005D6CFD" w:rsidRDefault="005D6CFD" w:rsidP="005D6CFD">
      <w:pPr>
        <w:pStyle w:val="Pquestiontextmainstem"/>
      </w:pPr>
      <w:r>
        <w:t>Which symbol would replace * to make the following statement true?</w:t>
      </w:r>
    </w:p>
    <w:p w14:paraId="410D603A" w14:textId="77777777" w:rsidR="005D6CFD" w:rsidRDefault="00960270" w:rsidP="005D6CFD">
      <w:pPr>
        <w:pStyle w:val="Pquestiontextmainstem"/>
      </w:pPr>
      <w:r w:rsidRPr="00960270">
        <w:t>4 + 36 * 9 = 8</w:t>
      </w:r>
    </w:p>
    <w:p w14:paraId="393175D9" w14:textId="77777777" w:rsidR="005D6CFD" w:rsidRDefault="005D6CFD" w:rsidP="005D6CFD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>
        <w:t>+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>
        <w:t>–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>
        <w:t>×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>
        <w:t>÷</w:t>
      </w:r>
    </w:p>
    <w:p w14:paraId="3982EB6F" w14:textId="77777777" w:rsidR="005D6CFD" w:rsidRDefault="005D6CFD" w:rsidP="00E726FF">
      <w:pPr>
        <w:pStyle w:val="Pquestionheadingmc"/>
      </w:pPr>
      <w:r>
        <w:t>Question 9</w:t>
      </w:r>
      <w:r>
        <w:tab/>
        <w:t>[1.5]</w:t>
      </w:r>
    </w:p>
    <w:p w14:paraId="6E8EE6D9" w14:textId="77777777" w:rsidR="005D6CFD" w:rsidRDefault="00E726FF" w:rsidP="005D6CFD">
      <w:pPr>
        <w:pStyle w:val="Pquestiontextmainstem"/>
      </w:pPr>
      <w:r>
        <w:t>The correct answer to</w:t>
      </w:r>
      <w:r w:rsidR="00960270" w:rsidRPr="00960270">
        <w:t xml:space="preserve"> 16 + 4</w:t>
      </w:r>
      <w:r w:rsidR="00960270" w:rsidRPr="0020638F">
        <w:rPr>
          <w:rStyle w:val="Csuperscript"/>
        </w:rPr>
        <w:t>2</w:t>
      </w:r>
      <w:r w:rsidR="00960270" w:rsidRPr="00960270">
        <w:t xml:space="preserve"> ÷ (2 + 6)</w:t>
      </w:r>
      <w:r w:rsidR="005D6CFD">
        <w:t xml:space="preserve"> is:</w:t>
      </w:r>
    </w:p>
    <w:p w14:paraId="7B3B17C0" w14:textId="77777777" w:rsidR="005D6CFD" w:rsidRDefault="005D6CFD" w:rsidP="005D6CFD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>
        <w:t>1</w:t>
      </w:r>
      <w:r w:rsidR="00960270">
        <w:t>6</w:t>
      </w:r>
      <w:r>
        <w:tab/>
      </w:r>
      <w:r>
        <w:tab/>
      </w:r>
      <w:r>
        <w:tab/>
      </w:r>
      <w:r>
        <w:tab/>
      </w:r>
      <w:r w:rsidR="00960270"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>
        <w:t>1</w:t>
      </w:r>
      <w:r w:rsidR="00960270">
        <w:t>8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960270">
        <w:t>20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960270">
        <w:t>22</w:t>
      </w:r>
    </w:p>
    <w:p w14:paraId="250B29F2" w14:textId="77777777" w:rsidR="005D6CFD" w:rsidRDefault="005D6CFD" w:rsidP="005D6CFD">
      <w:pPr>
        <w:pStyle w:val="Pquestionheadingmc"/>
      </w:pPr>
      <w:r>
        <w:lastRenderedPageBreak/>
        <w:t>Question 10</w:t>
      </w:r>
      <w:r>
        <w:tab/>
        <w:t>[1.6]</w:t>
      </w:r>
    </w:p>
    <w:p w14:paraId="3854F2DE" w14:textId="29F823D4" w:rsidR="005D6CFD" w:rsidRDefault="00960270" w:rsidP="005D6CFD">
      <w:pPr>
        <w:pStyle w:val="Pquestiontextmainstem"/>
      </w:pPr>
      <w:r w:rsidRPr="00960270">
        <w:t xml:space="preserve">Angela received $52 for her birthday, her older brother received double that amount and her younger brother received half </w:t>
      </w:r>
      <w:r w:rsidR="00931B55">
        <w:t xml:space="preserve">of </w:t>
      </w:r>
      <w:r w:rsidRPr="00960270">
        <w:t>Angela’s amount. What is the difference between the amounts of money her two brothers received?</w:t>
      </w:r>
    </w:p>
    <w:p w14:paraId="2DF61334" w14:textId="77777777" w:rsidR="005D6CFD" w:rsidRDefault="005D6CFD" w:rsidP="005D6CFD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>
        <w:t>$</w:t>
      </w:r>
      <w:r w:rsidR="00960270">
        <w:t>4</w:t>
      </w:r>
      <w:r>
        <w:t>6</w:t>
      </w:r>
      <w:r>
        <w:tab/>
      </w:r>
      <w:r>
        <w:tab/>
      </w:r>
      <w:r w:rsidR="00960270">
        <w:tab/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>
        <w:t>$</w:t>
      </w:r>
      <w:r w:rsidR="00960270">
        <w:t>78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>
        <w:t>$</w:t>
      </w:r>
      <w:r w:rsidR="00960270">
        <w:t>85</w:t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>
        <w:t>$</w:t>
      </w:r>
      <w:r w:rsidR="00960270">
        <w:t>9</w:t>
      </w:r>
      <w:r>
        <w:t>0</w:t>
      </w:r>
    </w:p>
    <w:p w14:paraId="544B8296" w14:textId="77777777" w:rsidR="00B6327A" w:rsidRDefault="00B6327A" w:rsidP="00B6327A">
      <w:pPr>
        <w:pStyle w:val="Psectionresults"/>
      </w:pPr>
      <w:r w:rsidRPr="00F16CD2">
        <w:t xml:space="preserve">Multiple-choice total marks:  </w:t>
      </w:r>
      <w:r>
        <w:t>____ / 10</w:t>
      </w:r>
    </w:p>
    <w:p w14:paraId="6FDDA661" w14:textId="77777777" w:rsidR="005D6CFD" w:rsidRDefault="005D6CFD" w:rsidP="00E726FF">
      <w:pPr>
        <w:pStyle w:val="Psectionheading"/>
      </w:pPr>
      <w:r>
        <w:t>Short answer section</w:t>
      </w:r>
    </w:p>
    <w:p w14:paraId="2544DB0A" w14:textId="7D6E37C1" w:rsidR="005D6CFD" w:rsidRDefault="005D6CFD" w:rsidP="00BE06D6">
      <w:pPr>
        <w:pStyle w:val="Pquestionheadingsx1stafterhead"/>
      </w:pPr>
      <w:r>
        <w:t>Question 11</w:t>
      </w:r>
      <w:r>
        <w:tab/>
      </w:r>
      <w:r w:rsidR="00360C71">
        <w:rPr>
          <w:rStyle w:val="Cmarkslabel"/>
        </w:rPr>
        <w:t>2</w:t>
      </w:r>
      <w:r>
        <w:rPr>
          <w:rStyle w:val="Cmarkslabel"/>
        </w:rPr>
        <w:t xml:space="preserve"> marks</w:t>
      </w:r>
      <w:r>
        <w:tab/>
        <w:t>[1.</w:t>
      </w:r>
      <w:r w:rsidR="00360C71">
        <w:t>2, 1.3</w:t>
      </w:r>
      <w:r>
        <w:t>]</w:t>
      </w:r>
    </w:p>
    <w:p w14:paraId="5D93D597" w14:textId="77777777" w:rsidR="005D6CFD" w:rsidRDefault="005D6CFD" w:rsidP="005D6CFD">
      <w:pPr>
        <w:pStyle w:val="Pquestiontextmainstem"/>
      </w:pPr>
      <w:r>
        <w:t>Use words from the list below to complete the following sentences.</w:t>
      </w:r>
    </w:p>
    <w:p w14:paraId="0B75DC39" w14:textId="528B0F9B" w:rsidR="005D6CFD" w:rsidRPr="00BE06D6" w:rsidRDefault="005D6CFD" w:rsidP="00BE06D6">
      <w:pPr>
        <w:pStyle w:val="Pquestiontextmainstem"/>
        <w:rPr>
          <w:i/>
        </w:rPr>
      </w:pPr>
      <w:r w:rsidRPr="00BE06D6">
        <w:rPr>
          <w:i/>
        </w:rPr>
        <w:t>product</w:t>
      </w:r>
      <w:r w:rsidRPr="00BE06D6">
        <w:rPr>
          <w:i/>
        </w:rPr>
        <w:tab/>
        <w:t>quotient</w:t>
      </w:r>
      <w:r w:rsidRPr="00BE06D6">
        <w:rPr>
          <w:i/>
        </w:rPr>
        <w:tab/>
        <w:t>index form</w:t>
      </w:r>
      <w:r w:rsidRPr="00BE06D6">
        <w:rPr>
          <w:i/>
        </w:rPr>
        <w:tab/>
        <w:t>base</w:t>
      </w:r>
      <w:r w:rsidRPr="00BE06D6">
        <w:rPr>
          <w:i/>
        </w:rPr>
        <w:tab/>
      </w:r>
      <w:r w:rsidR="00360C71">
        <w:rPr>
          <w:i/>
        </w:rPr>
        <w:t>perfect square</w:t>
      </w:r>
      <w:r w:rsidR="00360C71">
        <w:rPr>
          <w:i/>
        </w:rPr>
        <w:tab/>
      </w:r>
      <w:r w:rsidRPr="00BE06D6">
        <w:rPr>
          <w:i/>
        </w:rPr>
        <w:tab/>
      </w:r>
      <w:r w:rsidR="00360C71">
        <w:rPr>
          <w:i/>
        </w:rPr>
        <w:t>remainder</w:t>
      </w:r>
      <w:r w:rsidR="00BE06D6">
        <w:rPr>
          <w:i/>
        </w:rPr>
        <w:tab/>
        <w:t>divisor</w:t>
      </w:r>
    </w:p>
    <w:p w14:paraId="438E2C6E" w14:textId="77777777" w:rsidR="005D6CFD" w:rsidRDefault="005D6CFD" w:rsidP="005D6CFD">
      <w:pPr>
        <w:pStyle w:val="Pquestiontextmainstem"/>
        <w:rPr>
          <w:rStyle w:val="Cmathsexpressions"/>
        </w:rPr>
      </w:pPr>
    </w:p>
    <w:p w14:paraId="404B5ADE" w14:textId="77777777" w:rsidR="005D6CFD" w:rsidRDefault="005D6CFD" w:rsidP="005D6CFD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>
        <w:t xml:space="preserve">The </w:t>
      </w:r>
      <w:r>
        <w:rPr>
          <w:rStyle w:val="Cmathsexpressions"/>
        </w:rPr>
        <w:t xml:space="preserve">______________ </w:t>
      </w:r>
      <w:r w:rsidR="00960270" w:rsidRPr="00960270">
        <w:t xml:space="preserve">is what is left over after a </w:t>
      </w:r>
      <w:r>
        <w:t>division calculation.</w:t>
      </w:r>
    </w:p>
    <w:p w14:paraId="25E9C77F" w14:textId="77777777" w:rsidR="005D6CFD" w:rsidRDefault="005D6CFD" w:rsidP="005D6CFD">
      <w:pPr>
        <w:pStyle w:val="Pquestiontextpartsa"/>
      </w:pPr>
    </w:p>
    <w:p w14:paraId="14972C9B" w14:textId="77777777" w:rsidR="005D6CFD" w:rsidRDefault="005D6CFD" w:rsidP="00960270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E726FF">
        <w:t>The square root of a</w:t>
      </w:r>
      <w:r w:rsidR="00960270" w:rsidRPr="00960270">
        <w:t xml:space="preserve"> __________________________  </w:t>
      </w:r>
      <w:r w:rsidR="00E726FF">
        <w:t>is</w:t>
      </w:r>
      <w:r w:rsidR="00960270" w:rsidRPr="00960270">
        <w:t xml:space="preserve"> a whole number</w:t>
      </w:r>
      <w:r w:rsidR="00E726FF">
        <w:t>.</w:t>
      </w:r>
    </w:p>
    <w:p w14:paraId="0696E525" w14:textId="77777777" w:rsidR="005D6CFD" w:rsidRDefault="005D6CFD" w:rsidP="005D6CFD">
      <w:pPr>
        <w:pStyle w:val="Pquestiontextpartsa"/>
      </w:pPr>
    </w:p>
    <w:p w14:paraId="65E15DB5" w14:textId="164ED6DD" w:rsidR="005D6CFD" w:rsidRDefault="005D6CFD" w:rsidP="00E726FF">
      <w:pPr>
        <w:pStyle w:val="Pquestionheadingsx"/>
      </w:pPr>
      <w:r>
        <w:t>Question 12</w:t>
      </w:r>
      <w:r>
        <w:tab/>
      </w:r>
      <w:r>
        <w:rPr>
          <w:rStyle w:val="Cmarkslabel"/>
        </w:rPr>
        <w:t>2 marks</w:t>
      </w:r>
      <w:r>
        <w:tab/>
        <w:t>[1.</w:t>
      </w:r>
      <w:r w:rsidR="00360C71">
        <w:t>2</w:t>
      </w:r>
      <w:r>
        <w:t>]</w:t>
      </w:r>
    </w:p>
    <w:p w14:paraId="11D4DB79" w14:textId="77777777" w:rsidR="005D6CFD" w:rsidRDefault="00960270" w:rsidP="005D6CFD">
      <w:pPr>
        <w:pStyle w:val="Pquestiontextmainstem"/>
      </w:pPr>
      <w:r w:rsidRPr="00960270">
        <w:t>Explain the difference between a base and an index. Use an example to help you explain.</w:t>
      </w:r>
    </w:p>
    <w:p w14:paraId="319BCBE3" w14:textId="77777777" w:rsidR="00E726FF" w:rsidRDefault="00E726FF" w:rsidP="005D6CFD">
      <w:pPr>
        <w:pStyle w:val="Pquestiontextmainstem"/>
      </w:pPr>
    </w:p>
    <w:p w14:paraId="1F96BC5F" w14:textId="77777777" w:rsidR="00E726FF" w:rsidRDefault="00E726FF" w:rsidP="005D6CFD">
      <w:pPr>
        <w:pStyle w:val="Pquestiontextmainstem"/>
      </w:pPr>
    </w:p>
    <w:p w14:paraId="74C54E58" w14:textId="77777777" w:rsidR="005D6CFD" w:rsidRDefault="005D6CFD" w:rsidP="005D6CFD">
      <w:pPr>
        <w:pStyle w:val="Pquestiontextmainstem"/>
        <w:rPr>
          <w:rStyle w:val="Cquestionpartlabelbold"/>
        </w:rPr>
      </w:pPr>
    </w:p>
    <w:p w14:paraId="505B6AE6" w14:textId="77777777" w:rsidR="005D6CFD" w:rsidRDefault="005D6CFD" w:rsidP="00E726FF">
      <w:pPr>
        <w:pStyle w:val="Pquestionheadingsx"/>
      </w:pPr>
      <w:r>
        <w:t>Question 13</w:t>
      </w:r>
      <w:r>
        <w:tab/>
      </w:r>
      <w:r>
        <w:rPr>
          <w:rStyle w:val="Cmarkslabel"/>
        </w:rPr>
        <w:t>2 marks</w:t>
      </w:r>
      <w:r>
        <w:tab/>
        <w:t>[1.1]</w:t>
      </w:r>
    </w:p>
    <w:p w14:paraId="5E20C6CE" w14:textId="77777777" w:rsidR="005D6CFD" w:rsidRDefault="00960270" w:rsidP="005D6CFD">
      <w:pPr>
        <w:pStyle w:val="Pquestiontextmainstem"/>
      </w:pPr>
      <w:r w:rsidRPr="00960270">
        <w:t>Calculate the following: 2 × 36 × 5.</w:t>
      </w:r>
    </w:p>
    <w:p w14:paraId="2A77B117" w14:textId="77777777" w:rsidR="005D6CFD" w:rsidRDefault="005D6CFD" w:rsidP="005D6CFD">
      <w:pPr>
        <w:pStyle w:val="Pquestiontextmainstem"/>
      </w:pPr>
    </w:p>
    <w:p w14:paraId="2022A283" w14:textId="77777777" w:rsidR="00E726FF" w:rsidRDefault="00E726FF" w:rsidP="005D6CFD">
      <w:pPr>
        <w:pStyle w:val="Pquestiontextmainstem"/>
      </w:pPr>
    </w:p>
    <w:p w14:paraId="6BC13129" w14:textId="77777777" w:rsidR="00E726FF" w:rsidRDefault="00E726FF" w:rsidP="005D6CFD">
      <w:pPr>
        <w:pStyle w:val="Pquestiontextmainstem"/>
      </w:pPr>
    </w:p>
    <w:p w14:paraId="6D87ED39" w14:textId="77777777" w:rsidR="00E726FF" w:rsidRDefault="00E726FF" w:rsidP="005D6CFD">
      <w:pPr>
        <w:pStyle w:val="Pquestiontextmainstem"/>
      </w:pPr>
    </w:p>
    <w:p w14:paraId="12A4A350" w14:textId="77777777" w:rsidR="005D6CFD" w:rsidRDefault="005D6CFD" w:rsidP="00E726FF">
      <w:pPr>
        <w:pStyle w:val="Pquestionheadingsx"/>
      </w:pPr>
      <w:r>
        <w:t>Question 14</w:t>
      </w:r>
      <w:r>
        <w:tab/>
      </w:r>
      <w:r>
        <w:rPr>
          <w:rStyle w:val="Cmarkslabel"/>
        </w:rPr>
        <w:t>3 marks</w:t>
      </w:r>
      <w:r>
        <w:tab/>
        <w:t>[1.3]</w:t>
      </w:r>
    </w:p>
    <w:p w14:paraId="5119F46D" w14:textId="2E515E8B" w:rsidR="005D6CFD" w:rsidRDefault="00960270" w:rsidP="005D6CFD">
      <w:pPr>
        <w:pStyle w:val="Pquestiontextmainstem"/>
      </w:pPr>
      <w:r w:rsidRPr="00960270">
        <w:t>Below is Jonathon’s working for a calculation from his maths homework. He was asked to find the answer to 26 × 12 but</w:t>
      </w:r>
      <w:r w:rsidR="00F66990">
        <w:t xml:space="preserve"> he made a mistake</w:t>
      </w:r>
      <w:r w:rsidRPr="00960270">
        <w:t>.</w:t>
      </w:r>
    </w:p>
    <w:p w14:paraId="6BC2D48F" w14:textId="77777777" w:rsidR="00960270" w:rsidRPr="00960270" w:rsidRDefault="00960270" w:rsidP="00960270">
      <w:pPr>
        <w:pStyle w:val="Pquestiontextpartsa"/>
      </w:pPr>
      <w:r w:rsidRPr="00960270">
        <w:rPr>
          <w:rStyle w:val="Cquestionpartlabelbold"/>
        </w:rPr>
        <w:t>(a)</w:t>
      </w:r>
      <w:r>
        <w:rPr>
          <w:rStyle w:val="Cquestionpartlabelbold"/>
        </w:rPr>
        <w:tab/>
      </w:r>
      <w:r w:rsidRPr="00960270">
        <w:t>Circle the line of working where the error appears.</w:t>
      </w:r>
    </w:p>
    <w:p w14:paraId="2C615F6C" w14:textId="77777777" w:rsidR="00960270" w:rsidRPr="00960270" w:rsidRDefault="00960270" w:rsidP="00960270">
      <w:pPr>
        <w:pStyle w:val="Pquestiontextpartsa"/>
      </w:pPr>
      <w:r w:rsidRPr="00960270">
        <w:rPr>
          <w:rStyle w:val="Cquestionpartlabelbold"/>
        </w:rPr>
        <w:t>(b)</w:t>
      </w:r>
      <w:r>
        <w:rPr>
          <w:rStyle w:val="Cquestionpartlabelbold"/>
        </w:rPr>
        <w:tab/>
      </w:r>
      <w:r w:rsidRPr="00960270">
        <w:t>Write the correct working for the question in the space next to Jonathon’s working.</w:t>
      </w:r>
    </w:p>
    <w:p w14:paraId="5CF66FB3" w14:textId="77777777" w:rsidR="005D6CFD" w:rsidRPr="00E43578" w:rsidRDefault="005D6CFD" w:rsidP="005D6CFD">
      <w:pPr>
        <w:pStyle w:val="Pquestiontextmainstem"/>
      </w:pPr>
      <w:r w:rsidRPr="00E43578">
        <w:t>Jonathon’s working</w:t>
      </w:r>
      <w:r w:rsidRPr="00E43578">
        <w:tab/>
      </w:r>
      <w:r w:rsidRPr="00E43578">
        <w:tab/>
      </w:r>
      <w:r w:rsidRPr="00E43578">
        <w:tab/>
      </w:r>
      <w:r w:rsidRPr="00E43578">
        <w:tab/>
        <w:t>Correct working</w:t>
      </w:r>
    </w:p>
    <w:p w14:paraId="7528058F" w14:textId="77777777" w:rsidR="00960270" w:rsidRDefault="00960270" w:rsidP="00960270">
      <w:pPr>
        <w:pStyle w:val="Pquestiontextmainstem"/>
      </w:pPr>
      <w:r>
        <w:t xml:space="preserve">   26 × 12 </w:t>
      </w:r>
    </w:p>
    <w:p w14:paraId="1B6A2F7E" w14:textId="77777777" w:rsidR="00960270" w:rsidRDefault="00960270" w:rsidP="00960270">
      <w:pPr>
        <w:pStyle w:val="Pquestiontextmainstem"/>
      </w:pPr>
      <w:r>
        <w:t>= 26 × 1 + 26 × 2</w:t>
      </w:r>
    </w:p>
    <w:p w14:paraId="53ACC805" w14:textId="77777777" w:rsidR="00960270" w:rsidRDefault="00960270" w:rsidP="00960270">
      <w:pPr>
        <w:pStyle w:val="Pquestiontextmainstem"/>
      </w:pPr>
      <w:r>
        <w:t>= 26 + 52</w:t>
      </w:r>
    </w:p>
    <w:p w14:paraId="26823A17" w14:textId="77777777" w:rsidR="005D6CFD" w:rsidRDefault="00960270" w:rsidP="005D6CFD">
      <w:pPr>
        <w:pStyle w:val="Pquestiontextmainstem"/>
      </w:pPr>
      <w:r>
        <w:t>= 78</w:t>
      </w:r>
    </w:p>
    <w:p w14:paraId="02A4B911" w14:textId="77777777" w:rsidR="00F66990" w:rsidRDefault="00F66990" w:rsidP="005D6CFD">
      <w:pPr>
        <w:pStyle w:val="Pquestiontextmainstem"/>
      </w:pPr>
    </w:p>
    <w:p w14:paraId="6920B775" w14:textId="77777777" w:rsidR="00F66990" w:rsidRPr="00960270" w:rsidRDefault="00F66990" w:rsidP="00F66990">
      <w:pPr>
        <w:pStyle w:val="Pquestiontextpartsa"/>
      </w:pPr>
      <w:r w:rsidRPr="00960270">
        <w:rPr>
          <w:rStyle w:val="Cquestionpartlabelbold"/>
        </w:rPr>
        <w:lastRenderedPageBreak/>
        <w:t>(c)</w:t>
      </w:r>
      <w:r>
        <w:rPr>
          <w:rStyle w:val="Cquestionpartlabelbold"/>
        </w:rPr>
        <w:tab/>
      </w:r>
      <w:r w:rsidRPr="00960270">
        <w:t>Briefly explain where Jonathon went wrong in the calculation.</w:t>
      </w:r>
    </w:p>
    <w:p w14:paraId="57295EA5" w14:textId="77777777" w:rsidR="00F66990" w:rsidRDefault="00F66990" w:rsidP="005D6CFD">
      <w:pPr>
        <w:pStyle w:val="Pquestiontextmainstem"/>
      </w:pPr>
    </w:p>
    <w:p w14:paraId="272AE357" w14:textId="77777777" w:rsidR="00F66990" w:rsidRDefault="00F66990" w:rsidP="005D6CFD">
      <w:pPr>
        <w:pStyle w:val="Pquestiontextmainstem"/>
      </w:pPr>
    </w:p>
    <w:p w14:paraId="6CFB48C3" w14:textId="77777777" w:rsidR="005D6CFD" w:rsidRDefault="005D6CFD" w:rsidP="00E726FF">
      <w:pPr>
        <w:pStyle w:val="Pquestionheadingsx"/>
      </w:pPr>
      <w:r>
        <w:t>Question 15</w:t>
      </w:r>
      <w:r>
        <w:tab/>
      </w:r>
      <w:r>
        <w:rPr>
          <w:rStyle w:val="Cmarkslabel"/>
        </w:rPr>
        <w:t>2 marks</w:t>
      </w:r>
      <w:r>
        <w:tab/>
        <w:t>[1.1]</w:t>
      </w:r>
    </w:p>
    <w:p w14:paraId="7F235AD2" w14:textId="77777777" w:rsidR="005D6CFD" w:rsidRDefault="00960270" w:rsidP="005D6CFD">
      <w:pPr>
        <w:pStyle w:val="Pquestiontextmainstem"/>
      </w:pPr>
      <w:r w:rsidRPr="00960270">
        <w:t>Use an appropriate mental strategy to find the value of 26 + 67 + 54.</w:t>
      </w:r>
    </w:p>
    <w:p w14:paraId="2F8349A5" w14:textId="77777777" w:rsidR="00931B55" w:rsidRDefault="00931B55" w:rsidP="005D6CFD">
      <w:pPr>
        <w:pStyle w:val="Pquestiontextmainstem"/>
      </w:pPr>
    </w:p>
    <w:p w14:paraId="3AAD2629" w14:textId="77777777" w:rsidR="00931B55" w:rsidRDefault="00931B55" w:rsidP="005D6CFD">
      <w:pPr>
        <w:pStyle w:val="Pquestiontextmainstem"/>
      </w:pPr>
    </w:p>
    <w:p w14:paraId="5EEF171E" w14:textId="77777777" w:rsidR="00931B55" w:rsidRDefault="00931B55" w:rsidP="005D6CFD">
      <w:pPr>
        <w:pStyle w:val="Pquestiontextmainstem"/>
      </w:pPr>
    </w:p>
    <w:p w14:paraId="1F428BF2" w14:textId="77777777" w:rsidR="005D6CFD" w:rsidRDefault="005D6CFD" w:rsidP="005D6CFD">
      <w:pPr>
        <w:pStyle w:val="Pquestiontextmainstem"/>
      </w:pPr>
    </w:p>
    <w:p w14:paraId="56FF7F28" w14:textId="77777777" w:rsidR="005D6CFD" w:rsidRDefault="005D6CFD" w:rsidP="00E726FF">
      <w:pPr>
        <w:pStyle w:val="Pquestionheadingsx"/>
      </w:pPr>
      <w:r>
        <w:t>Question 16</w:t>
      </w:r>
      <w:r>
        <w:tab/>
      </w:r>
      <w:r>
        <w:rPr>
          <w:rStyle w:val="Cmarkslabel"/>
        </w:rPr>
        <w:t>2 marks</w:t>
      </w:r>
      <w:r>
        <w:tab/>
        <w:t>[1.1]</w:t>
      </w:r>
    </w:p>
    <w:p w14:paraId="22BDFCDF" w14:textId="77777777" w:rsidR="005D6CFD" w:rsidRDefault="005D6CFD" w:rsidP="005D6CFD">
      <w:pPr>
        <w:pStyle w:val="Pquestiontextmainstem"/>
      </w:pPr>
      <w:r>
        <w:t xml:space="preserve">Use an appropriate strategy to find the value of </w:t>
      </w:r>
      <w:r w:rsidR="00782EB7">
        <w:t xml:space="preserve">426 </w:t>
      </w:r>
      <w:r>
        <w:t>× 4.</w:t>
      </w:r>
    </w:p>
    <w:p w14:paraId="6D9ABA98" w14:textId="77777777" w:rsidR="005D6CFD" w:rsidRDefault="005D6CFD" w:rsidP="005D6CFD">
      <w:pPr>
        <w:pStyle w:val="Pquestiontextmainstem"/>
      </w:pPr>
    </w:p>
    <w:p w14:paraId="5AACF94F" w14:textId="77777777" w:rsidR="00931B55" w:rsidRDefault="00931B55" w:rsidP="005D6CFD">
      <w:pPr>
        <w:pStyle w:val="Pquestiontextmainstem"/>
      </w:pPr>
    </w:p>
    <w:p w14:paraId="7B113A1B" w14:textId="77777777" w:rsidR="00931B55" w:rsidRDefault="00931B55" w:rsidP="005D6CFD">
      <w:pPr>
        <w:pStyle w:val="Pquestiontextmainstem"/>
      </w:pPr>
    </w:p>
    <w:p w14:paraId="38E538A5" w14:textId="77777777" w:rsidR="00931B55" w:rsidRDefault="00931B55" w:rsidP="005D6CFD">
      <w:pPr>
        <w:pStyle w:val="Pquestiontextmainstem"/>
      </w:pPr>
    </w:p>
    <w:p w14:paraId="1BAD13FA" w14:textId="77777777" w:rsidR="005D6CFD" w:rsidRDefault="005D6CFD" w:rsidP="00E726FF">
      <w:pPr>
        <w:pStyle w:val="Pquestionheadingsx"/>
      </w:pPr>
      <w:r>
        <w:t>Question 17</w:t>
      </w:r>
      <w:r>
        <w:tab/>
      </w:r>
      <w:r>
        <w:rPr>
          <w:rStyle w:val="Cmarkslabel"/>
        </w:rPr>
        <w:t>4 marks</w:t>
      </w:r>
      <w:r>
        <w:tab/>
        <w:t>[1.2]</w:t>
      </w:r>
    </w:p>
    <w:p w14:paraId="59E417E3" w14:textId="77777777" w:rsidR="005D6CFD" w:rsidRPr="00F66990" w:rsidRDefault="005D6CFD" w:rsidP="00F66990">
      <w:pPr>
        <w:pStyle w:val="Pquestiontextmainstem"/>
      </w:pPr>
      <w:r w:rsidRPr="00F66990">
        <w:t>Write each of the following in expanded form, then evaluate.</w:t>
      </w:r>
    </w:p>
    <w:p w14:paraId="1E7556E7" w14:textId="48CCAF78" w:rsidR="005D6CFD" w:rsidRDefault="005D6CFD" w:rsidP="005D6CFD">
      <w:pPr>
        <w:pStyle w:val="Pquestiontextpartsa"/>
        <w:rPr>
          <w:rStyle w:val="Csuperscript"/>
        </w:rPr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>
        <w:t>2</w:t>
      </w:r>
      <w:r w:rsidR="00782EB7">
        <w:rPr>
          <w:rStyle w:val="Csuperscript"/>
        </w:rPr>
        <w:t>5</w:t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>
        <w:tab/>
      </w:r>
      <w:r>
        <w:rPr>
          <w:rStyle w:val="Cquestionpartlabelbold"/>
        </w:rPr>
        <w:t>(b)</w:t>
      </w:r>
      <w:r w:rsidR="00225326">
        <w:rPr>
          <w:rStyle w:val="Cquestionpartlabelbold"/>
        </w:rPr>
        <w:t xml:space="preserve">  </w:t>
      </w:r>
      <w:r>
        <w:t>10</w:t>
      </w:r>
      <w:r w:rsidR="00782EB7">
        <w:rPr>
          <w:rStyle w:val="Csuperscript"/>
        </w:rPr>
        <w:t>6</w:t>
      </w:r>
    </w:p>
    <w:p w14:paraId="1693A3ED" w14:textId="77777777" w:rsidR="005D6CFD" w:rsidRPr="00F66990" w:rsidRDefault="005D6CFD" w:rsidP="00F66990">
      <w:pPr>
        <w:pStyle w:val="Pquestiontextmainstem"/>
      </w:pPr>
    </w:p>
    <w:p w14:paraId="1CC48669" w14:textId="77777777" w:rsidR="005D6CFD" w:rsidRPr="00F66990" w:rsidRDefault="005D6CFD" w:rsidP="00F66990">
      <w:pPr>
        <w:pStyle w:val="Pquestiontextmainstem"/>
      </w:pPr>
    </w:p>
    <w:p w14:paraId="3A653D9E" w14:textId="77777777" w:rsidR="005D6CFD" w:rsidRDefault="005D6CFD" w:rsidP="00E726FF">
      <w:pPr>
        <w:pStyle w:val="Pquestionheadingsx"/>
      </w:pPr>
      <w:r>
        <w:t>Question 18</w:t>
      </w:r>
      <w:r>
        <w:tab/>
      </w:r>
      <w:r>
        <w:rPr>
          <w:rStyle w:val="Cmarkslabel"/>
        </w:rPr>
        <w:t>2 marks</w:t>
      </w:r>
      <w:r>
        <w:tab/>
        <w:t>[1.2]</w:t>
      </w:r>
    </w:p>
    <w:p w14:paraId="58F9AE37" w14:textId="77777777" w:rsidR="005D6CFD" w:rsidRDefault="005D6CFD" w:rsidP="005D6CFD">
      <w:pPr>
        <w:pStyle w:val="Pquestiontextmainstem"/>
      </w:pPr>
      <w:r>
        <w:t>Write each of the following in index form.</w:t>
      </w:r>
    </w:p>
    <w:p w14:paraId="7D9D4952" w14:textId="06C3CAC6" w:rsidR="005D6CFD" w:rsidRDefault="005D6CFD" w:rsidP="005D6CFD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782EB7">
        <w:t>4 × 4 × 4</w:t>
      </w:r>
      <w:r w:rsidR="00782EB7"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(b)</w:t>
      </w:r>
      <w:r w:rsidR="00225326">
        <w:rPr>
          <w:rStyle w:val="Cquestionpartlabelbold"/>
        </w:rPr>
        <w:t xml:space="preserve">  </w:t>
      </w:r>
      <w:r w:rsidR="00931B55">
        <w:t>60</w:t>
      </w:r>
      <w:r>
        <w:t xml:space="preserve"> × </w:t>
      </w:r>
      <w:r w:rsidR="00931B55">
        <w:t>60</w:t>
      </w:r>
      <w:r>
        <w:t xml:space="preserve"> × </w:t>
      </w:r>
      <w:r w:rsidR="00931B55">
        <w:t>60</w:t>
      </w:r>
      <w:r w:rsidR="00782EB7">
        <w:t xml:space="preserve"> × </w:t>
      </w:r>
      <w:r w:rsidR="00931B55">
        <w:t>60</w:t>
      </w:r>
      <w:r w:rsidR="00782EB7">
        <w:t xml:space="preserve"> × </w:t>
      </w:r>
      <w:r w:rsidR="00931B55">
        <w:t>60</w:t>
      </w:r>
    </w:p>
    <w:p w14:paraId="1612CAB9" w14:textId="77777777" w:rsidR="005D6CFD" w:rsidRDefault="005D6CFD" w:rsidP="005D6CFD">
      <w:pPr>
        <w:pStyle w:val="Pquestiontextpartsa"/>
      </w:pPr>
    </w:p>
    <w:p w14:paraId="72802A6F" w14:textId="77777777" w:rsidR="005D6CFD" w:rsidRDefault="005D6CFD" w:rsidP="00E726FF">
      <w:pPr>
        <w:pStyle w:val="Pquestionheadingsx"/>
      </w:pPr>
      <w:r>
        <w:t>Question 19</w:t>
      </w:r>
      <w:r>
        <w:tab/>
      </w:r>
      <w:r>
        <w:rPr>
          <w:rStyle w:val="Cmarkslabel"/>
        </w:rPr>
        <w:t>2 marks</w:t>
      </w:r>
      <w:r>
        <w:tab/>
        <w:t>[1.2]</w:t>
      </w:r>
    </w:p>
    <w:p w14:paraId="39E8E73A" w14:textId="77777777" w:rsidR="005D6CFD" w:rsidRDefault="005D6CFD" w:rsidP="005D6CFD">
      <w:pPr>
        <w:pStyle w:val="Pquestiontextmainstem"/>
      </w:pPr>
      <w:r>
        <w:t xml:space="preserve">Evaluate </w:t>
      </w:r>
      <w:r w:rsidR="00782EB7" w:rsidRPr="0020638F">
        <w:t>3</w:t>
      </w:r>
      <w:r w:rsidR="00782EB7" w:rsidRPr="0020638F">
        <w:rPr>
          <w:rStyle w:val="Csuperscript"/>
        </w:rPr>
        <w:t>2</w:t>
      </w:r>
      <w:r w:rsidR="00782EB7" w:rsidRPr="0020638F">
        <w:t xml:space="preserve"> – </w:t>
      </w:r>
      <w:r w:rsidR="00F66990">
        <w:rPr>
          <w:rFonts w:ascii="Times New Roman" w:hAnsi="Times New Roman"/>
          <w:position w:val="-6"/>
          <w:sz w:val="20"/>
          <w:szCs w:val="20"/>
        </w:rPr>
        <w:object w:dxaOrig="380" w:dyaOrig="340" w14:anchorId="0D36C1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18.25pt" o:ole="">
            <v:imagedata r:id="rId8" o:title=""/>
          </v:shape>
          <o:OLEObject Type="Embed" ProgID="Equation.DSMT4" ShapeID="_x0000_i1025" DrawAspect="Content" ObjectID="_1540642371" r:id="rId9"/>
        </w:object>
      </w:r>
      <w:r w:rsidR="00782EB7" w:rsidRPr="0020638F">
        <w:t>.</w:t>
      </w:r>
    </w:p>
    <w:p w14:paraId="09B3CB67" w14:textId="77777777" w:rsidR="00E726FF" w:rsidRDefault="00E726FF" w:rsidP="005D6CFD">
      <w:pPr>
        <w:pStyle w:val="Pquestiontextmainstem"/>
      </w:pPr>
    </w:p>
    <w:p w14:paraId="518EE9FC" w14:textId="77777777" w:rsidR="005D6CFD" w:rsidRDefault="005D6CFD" w:rsidP="005D6CFD">
      <w:pPr>
        <w:pStyle w:val="Pquestiontextmainstem"/>
      </w:pPr>
    </w:p>
    <w:p w14:paraId="72B351E5" w14:textId="77777777" w:rsidR="005D6CFD" w:rsidRDefault="005D6CFD" w:rsidP="00E726FF">
      <w:pPr>
        <w:pStyle w:val="Pquestionheadingsx"/>
      </w:pPr>
      <w:r>
        <w:t>Question 20</w:t>
      </w:r>
      <w:r>
        <w:tab/>
      </w:r>
      <w:r>
        <w:rPr>
          <w:rStyle w:val="Cmarkslabel"/>
        </w:rPr>
        <w:t>2 marks</w:t>
      </w:r>
      <w:r>
        <w:tab/>
        <w:t>[1.3]</w:t>
      </w:r>
    </w:p>
    <w:p w14:paraId="6459A6DD" w14:textId="77777777" w:rsidR="005D6CFD" w:rsidRDefault="005D6CFD" w:rsidP="005D6CFD">
      <w:pPr>
        <w:pStyle w:val="Pquestiontextmainstem"/>
      </w:pPr>
      <w:r>
        <w:t xml:space="preserve">Calculate </w:t>
      </w:r>
      <w:r w:rsidR="00782EB7" w:rsidRPr="00782EB7">
        <w:t xml:space="preserve">264 ÷ 4 </w:t>
      </w:r>
      <w:r>
        <w:t>using the ‘work in stages’ strategy.</w:t>
      </w:r>
    </w:p>
    <w:p w14:paraId="5E63630C" w14:textId="77777777" w:rsidR="005D6CFD" w:rsidRDefault="005D6CFD" w:rsidP="005D6CFD">
      <w:pPr>
        <w:pStyle w:val="Pquestiontextmainstem"/>
      </w:pPr>
    </w:p>
    <w:p w14:paraId="25DB9961" w14:textId="77777777" w:rsidR="005D6CFD" w:rsidRDefault="005D6CFD" w:rsidP="005D6CFD">
      <w:pPr>
        <w:pStyle w:val="Pquestiontextmainstem"/>
      </w:pPr>
    </w:p>
    <w:p w14:paraId="7497E5CB" w14:textId="77777777" w:rsidR="00E726FF" w:rsidRDefault="00E726FF" w:rsidP="005D6CFD">
      <w:pPr>
        <w:pStyle w:val="Pquestiontextmainstem"/>
      </w:pPr>
    </w:p>
    <w:p w14:paraId="0257887F" w14:textId="77777777" w:rsidR="00E726FF" w:rsidRDefault="00E726FF" w:rsidP="005D6CFD">
      <w:pPr>
        <w:pStyle w:val="Pquestiontextmainstem"/>
      </w:pPr>
    </w:p>
    <w:p w14:paraId="731C2B67" w14:textId="77777777" w:rsidR="005D6CFD" w:rsidRDefault="005D6CFD" w:rsidP="005D6CFD">
      <w:pPr>
        <w:pStyle w:val="Pquestiontextmainstem"/>
      </w:pPr>
    </w:p>
    <w:p w14:paraId="6CF587D9" w14:textId="77777777" w:rsidR="005D6CFD" w:rsidRDefault="005D6CFD" w:rsidP="00E726FF">
      <w:pPr>
        <w:pStyle w:val="Pquestionheadingsx"/>
      </w:pPr>
      <w:r>
        <w:lastRenderedPageBreak/>
        <w:t>Question 21</w:t>
      </w:r>
      <w:r>
        <w:tab/>
      </w:r>
      <w:r>
        <w:rPr>
          <w:rStyle w:val="Cmarkslabel"/>
        </w:rPr>
        <w:t>3 marks</w:t>
      </w:r>
      <w:r>
        <w:tab/>
        <w:t>[1.3]</w:t>
      </w:r>
    </w:p>
    <w:p w14:paraId="226982ED" w14:textId="77777777" w:rsidR="005D6CFD" w:rsidRDefault="005D6CFD" w:rsidP="005D6CFD">
      <w:pPr>
        <w:pStyle w:val="Pquestiontextmainstem"/>
      </w:pPr>
      <w:r>
        <w:t xml:space="preserve">Calculate </w:t>
      </w:r>
      <w:r w:rsidR="00782EB7" w:rsidRPr="00782EB7">
        <w:t xml:space="preserve">53 × 47 </w:t>
      </w:r>
      <w:r>
        <w:t>using an ‘array’ strategy.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108" w:type="dxa"/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1281"/>
      </w:tblGrid>
      <w:tr w:rsidR="00E726FF" w14:paraId="70132CB5" w14:textId="77777777" w:rsidTr="002E73C5">
        <w:trPr>
          <w:trHeight w:hRule="exact" w:val="567"/>
        </w:trPr>
        <w:tc>
          <w:tcPr>
            <w:tcW w:w="56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44D07193" w14:textId="77777777" w:rsidR="00E726FF" w:rsidRDefault="00E726FF" w:rsidP="00D160A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1E614" w14:textId="77777777" w:rsidR="00E726FF" w:rsidRDefault="00E726FF" w:rsidP="00D160A1">
            <w:pPr>
              <w:pStyle w:val="Ptabletext"/>
              <w:spacing w:line="256" w:lineRule="auto"/>
              <w:rPr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4404A" w14:textId="77777777" w:rsidR="00E726FF" w:rsidRDefault="00E726FF" w:rsidP="00D160A1">
            <w:pPr>
              <w:pStyle w:val="Ptabletext"/>
              <w:spacing w:line="256" w:lineRule="auto"/>
              <w:rPr>
                <w:lang w:eastAsia="en-US"/>
              </w:rPr>
            </w:pPr>
          </w:p>
        </w:tc>
        <w:tc>
          <w:tcPr>
            <w:tcW w:w="1281" w:type="dxa"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</w:tcPr>
          <w:p w14:paraId="07234B7A" w14:textId="77777777" w:rsidR="00E726FF" w:rsidRDefault="00E726FF" w:rsidP="00D160A1">
            <w:pPr>
              <w:jc w:val="center"/>
              <w:rPr>
                <w:sz w:val="20"/>
                <w:szCs w:val="20"/>
                <w:lang w:eastAsia="en-US"/>
              </w:rPr>
            </w:pPr>
          </w:p>
        </w:tc>
      </w:tr>
      <w:tr w:rsidR="00E726FF" w14:paraId="5C7EB1DB" w14:textId="77777777" w:rsidTr="002E73C5">
        <w:trPr>
          <w:trHeight w:hRule="exact" w:val="56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70E19" w14:textId="77777777" w:rsidR="00E726FF" w:rsidRDefault="00E726FF" w:rsidP="00D160A1">
            <w:pPr>
              <w:pStyle w:val="Ptabletext"/>
              <w:spacing w:line="256" w:lineRule="auto"/>
              <w:rPr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48FC0" w14:textId="77777777" w:rsidR="00E726FF" w:rsidRDefault="00E726FF" w:rsidP="00D160A1">
            <w:pPr>
              <w:pStyle w:val="Ptabletext"/>
              <w:spacing w:line="256" w:lineRule="auto"/>
              <w:rPr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B9B35" w14:textId="77777777" w:rsidR="00E726FF" w:rsidRDefault="00E726FF" w:rsidP="00D160A1">
            <w:pPr>
              <w:pStyle w:val="Ptabletext"/>
              <w:spacing w:line="256" w:lineRule="auto"/>
              <w:rPr>
                <w:lang w:eastAsia="en-US"/>
              </w:rPr>
            </w:pPr>
          </w:p>
        </w:tc>
        <w:tc>
          <w:tcPr>
            <w:tcW w:w="1281" w:type="dxa"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</w:tcPr>
          <w:p w14:paraId="3A9E0DA8" w14:textId="77777777" w:rsidR="00E726FF" w:rsidRDefault="00E726FF" w:rsidP="00D160A1">
            <w:pPr>
              <w:pStyle w:val="Ptabletext"/>
              <w:spacing w:line="256" w:lineRule="auto"/>
              <w:rPr>
                <w:lang w:eastAsia="en-US"/>
              </w:rPr>
            </w:pPr>
          </w:p>
        </w:tc>
      </w:tr>
      <w:tr w:rsidR="00E726FF" w14:paraId="397D5AD2" w14:textId="77777777" w:rsidTr="002E73C5">
        <w:trPr>
          <w:trHeight w:hRule="exact" w:val="56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A17DF" w14:textId="77777777" w:rsidR="00E726FF" w:rsidRDefault="00E726FF" w:rsidP="00D160A1">
            <w:pPr>
              <w:pStyle w:val="Ptabletext"/>
              <w:spacing w:line="256" w:lineRule="auto"/>
              <w:rPr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27C68" w14:textId="77777777" w:rsidR="00E726FF" w:rsidRDefault="00E726FF" w:rsidP="00D160A1">
            <w:pPr>
              <w:pStyle w:val="Ptabletext"/>
              <w:spacing w:line="256" w:lineRule="auto"/>
              <w:rPr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B9D09" w14:textId="77777777" w:rsidR="00E726FF" w:rsidRDefault="00E726FF" w:rsidP="00D160A1">
            <w:pPr>
              <w:pStyle w:val="Ptabletext"/>
              <w:spacing w:line="256" w:lineRule="auto"/>
              <w:rPr>
                <w:lang w:eastAsia="en-US"/>
              </w:rPr>
            </w:pPr>
          </w:p>
        </w:tc>
        <w:tc>
          <w:tcPr>
            <w:tcW w:w="1281" w:type="dxa"/>
            <w:tcBorders>
              <w:top w:val="nil"/>
              <w:left w:val="single" w:sz="4" w:space="0" w:color="000000"/>
              <w:bottom w:val="single" w:sz="4" w:space="0" w:color="auto"/>
              <w:right w:val="nil"/>
            </w:tcBorders>
            <w:vAlign w:val="center"/>
          </w:tcPr>
          <w:p w14:paraId="1EE45AD5" w14:textId="77777777" w:rsidR="00E726FF" w:rsidRDefault="00E726FF" w:rsidP="00D160A1">
            <w:pPr>
              <w:pStyle w:val="Ptabletext"/>
              <w:spacing w:line="256" w:lineRule="auto"/>
              <w:rPr>
                <w:lang w:eastAsia="en-US"/>
              </w:rPr>
            </w:pPr>
          </w:p>
        </w:tc>
      </w:tr>
      <w:tr w:rsidR="00E726FF" w14:paraId="4ABB664F" w14:textId="77777777" w:rsidTr="002E73C5">
        <w:trPr>
          <w:trHeight w:hRule="exact" w:val="567"/>
        </w:trPr>
        <w:tc>
          <w:tcPr>
            <w:tcW w:w="567" w:type="dxa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19120208" w14:textId="77777777" w:rsidR="00E726FF" w:rsidRDefault="00E726FF" w:rsidP="00D160A1">
            <w:pPr>
              <w:jc w:val="center"/>
              <w:rPr>
                <w:sz w:val="20"/>
                <w:szCs w:val="20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62E4BB48" w14:textId="77777777" w:rsidR="00E726FF" w:rsidRDefault="00E726FF" w:rsidP="00D160A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vAlign w:val="center"/>
          </w:tcPr>
          <w:p w14:paraId="7BF192D8" w14:textId="77777777" w:rsidR="00E726FF" w:rsidRDefault="00E726FF" w:rsidP="00D160A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8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B5290" w14:textId="77777777" w:rsidR="00E726FF" w:rsidRDefault="00E726FF" w:rsidP="00D160A1">
            <w:pPr>
              <w:pStyle w:val="Ptabletext"/>
              <w:spacing w:line="256" w:lineRule="auto"/>
              <w:rPr>
                <w:lang w:eastAsia="en-US"/>
              </w:rPr>
            </w:pPr>
          </w:p>
        </w:tc>
      </w:tr>
    </w:tbl>
    <w:p w14:paraId="1250B241" w14:textId="77777777" w:rsidR="005D6CFD" w:rsidRDefault="005D6CFD" w:rsidP="00E726FF">
      <w:pPr>
        <w:pStyle w:val="Pquestionheadingsx"/>
      </w:pPr>
      <w:r>
        <w:t>Question 22</w:t>
      </w:r>
      <w:r>
        <w:tab/>
      </w:r>
      <w:r>
        <w:rPr>
          <w:rStyle w:val="Cmarkslabel"/>
        </w:rPr>
        <w:t>2 marks</w:t>
      </w:r>
      <w:r>
        <w:tab/>
        <w:t>[1.3]</w:t>
      </w:r>
    </w:p>
    <w:p w14:paraId="3CD31B04" w14:textId="77777777" w:rsidR="005D6CFD" w:rsidRDefault="005D6CFD" w:rsidP="005D6CFD">
      <w:pPr>
        <w:pStyle w:val="Pquestiontextmainstem"/>
      </w:pPr>
      <w:r>
        <w:t xml:space="preserve">Calculate: </w:t>
      </w:r>
      <w:r w:rsidR="00782EB7" w:rsidRPr="00782EB7">
        <w:t>36 000 ÷ 400</w:t>
      </w:r>
    </w:p>
    <w:p w14:paraId="09C03329" w14:textId="77777777" w:rsidR="005D6CFD" w:rsidRDefault="005D6CFD" w:rsidP="005D6CFD">
      <w:pPr>
        <w:pStyle w:val="Pquestiontextmainstem"/>
      </w:pPr>
    </w:p>
    <w:p w14:paraId="4852D61B" w14:textId="77777777" w:rsidR="005D6CFD" w:rsidRDefault="005D6CFD" w:rsidP="005D6CFD">
      <w:pPr>
        <w:pStyle w:val="Pquestiontextmainstem"/>
      </w:pPr>
    </w:p>
    <w:p w14:paraId="781C0F26" w14:textId="77777777" w:rsidR="00931B55" w:rsidRDefault="00931B55" w:rsidP="005D6CFD">
      <w:pPr>
        <w:pStyle w:val="Pquestiontextmainstem"/>
      </w:pPr>
    </w:p>
    <w:p w14:paraId="2CECAA65" w14:textId="680E3232" w:rsidR="005D6CFD" w:rsidRDefault="005D6CFD" w:rsidP="00E726FF">
      <w:pPr>
        <w:pStyle w:val="Pquestionheadingsx"/>
      </w:pPr>
      <w:r>
        <w:t>Question 23</w:t>
      </w:r>
      <w:r>
        <w:tab/>
      </w:r>
      <w:r>
        <w:rPr>
          <w:rStyle w:val="Cmarkslabel"/>
        </w:rPr>
        <w:t>1 mark</w:t>
      </w:r>
      <w:r>
        <w:tab/>
        <w:t>[1.4]</w:t>
      </w:r>
    </w:p>
    <w:p w14:paraId="0E519D57" w14:textId="77777777" w:rsidR="005D6CFD" w:rsidRDefault="005D6CFD" w:rsidP="005D6CFD">
      <w:pPr>
        <w:pStyle w:val="Pquestiontextmainstem"/>
      </w:pPr>
      <w:r>
        <w:t xml:space="preserve">Round </w:t>
      </w:r>
      <w:r w:rsidR="00782EB7" w:rsidRPr="00782EB7">
        <w:t xml:space="preserve">8450 </w:t>
      </w:r>
      <w:r>
        <w:t>to the first digit.</w:t>
      </w:r>
    </w:p>
    <w:p w14:paraId="116AA302" w14:textId="77777777" w:rsidR="00E726FF" w:rsidRDefault="00E726FF" w:rsidP="005D6CFD">
      <w:pPr>
        <w:pStyle w:val="Pquestiontextmainstem"/>
      </w:pPr>
    </w:p>
    <w:p w14:paraId="42FC4524" w14:textId="77777777" w:rsidR="005D6CFD" w:rsidRDefault="005D6CFD" w:rsidP="00E726FF">
      <w:pPr>
        <w:pStyle w:val="Pquestionheadingsx"/>
      </w:pPr>
      <w:r>
        <w:t>Question 24</w:t>
      </w:r>
      <w:r>
        <w:tab/>
      </w:r>
      <w:r>
        <w:rPr>
          <w:rStyle w:val="Cmarkslabel"/>
        </w:rPr>
        <w:t>4 marks</w:t>
      </w:r>
      <w:r>
        <w:tab/>
        <w:t>[1.4]</w:t>
      </w:r>
    </w:p>
    <w:p w14:paraId="62F53F82" w14:textId="77777777" w:rsidR="005D6CFD" w:rsidRDefault="005D6CFD" w:rsidP="005D6CFD">
      <w:pPr>
        <w:pStyle w:val="Pquestiontextmainstem"/>
      </w:pPr>
      <w:r>
        <w:t>Estimate the following by rounding to the first digit.</w:t>
      </w:r>
    </w:p>
    <w:p w14:paraId="7592385D" w14:textId="5CA1CCAA" w:rsidR="005D6CFD" w:rsidRDefault="005D6CFD" w:rsidP="005D6CFD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782EB7" w:rsidRPr="00782EB7">
        <w:t>38 × 72</w:t>
      </w:r>
      <w:r>
        <w:tab/>
      </w:r>
      <w:r>
        <w:tab/>
      </w:r>
      <w:r>
        <w:tab/>
      </w:r>
      <w:r>
        <w:tab/>
      </w:r>
      <w:r w:rsidR="00E43578">
        <w:tab/>
      </w:r>
      <w:r>
        <w:rPr>
          <w:rStyle w:val="Cquestionpartlabelbold"/>
        </w:rPr>
        <w:t>(b)</w:t>
      </w:r>
      <w:r w:rsidR="00225326">
        <w:rPr>
          <w:rStyle w:val="Cquestionpartlabelbold"/>
        </w:rPr>
        <w:t xml:space="preserve">  </w:t>
      </w:r>
      <w:r w:rsidR="00782EB7" w:rsidRPr="00782EB7">
        <w:t>6245 ÷ 33</w:t>
      </w:r>
    </w:p>
    <w:p w14:paraId="0AF31CFD" w14:textId="77777777" w:rsidR="00E726FF" w:rsidRDefault="00E726FF" w:rsidP="005D6CFD">
      <w:pPr>
        <w:pStyle w:val="Pquestiontextpartsa"/>
      </w:pPr>
    </w:p>
    <w:p w14:paraId="2BABC498" w14:textId="77777777" w:rsidR="00E726FF" w:rsidRDefault="00E726FF" w:rsidP="005D6CFD">
      <w:pPr>
        <w:pStyle w:val="Pquestiontextpartsa"/>
      </w:pPr>
    </w:p>
    <w:p w14:paraId="77A1B4E9" w14:textId="77777777" w:rsidR="005D6CFD" w:rsidRDefault="005D6CFD" w:rsidP="005D6CFD">
      <w:pPr>
        <w:pStyle w:val="Pquestiontextpartsa"/>
      </w:pPr>
    </w:p>
    <w:p w14:paraId="11A6499B" w14:textId="77777777" w:rsidR="005D6CFD" w:rsidRDefault="005D6CFD" w:rsidP="00E726FF">
      <w:pPr>
        <w:pStyle w:val="Pquestionheadingsx"/>
      </w:pPr>
      <w:r>
        <w:t>Question 25</w:t>
      </w:r>
      <w:r>
        <w:tab/>
      </w:r>
      <w:r>
        <w:rPr>
          <w:rStyle w:val="Cmarkslabel"/>
        </w:rPr>
        <w:t>4 marks</w:t>
      </w:r>
      <w:r>
        <w:tab/>
        <w:t>[1.5]</w:t>
      </w:r>
    </w:p>
    <w:p w14:paraId="336275A2" w14:textId="77777777" w:rsidR="005D6CFD" w:rsidRDefault="005D6CFD" w:rsidP="005D6CFD">
      <w:pPr>
        <w:pStyle w:val="Pquestiontextmainstem"/>
      </w:pPr>
      <w:r>
        <w:t>Evaluate the following.</w:t>
      </w:r>
    </w:p>
    <w:p w14:paraId="634795C6" w14:textId="13ADA5A9" w:rsidR="005D6CFD" w:rsidRDefault="005D6CFD" w:rsidP="005D6CFD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782EB7" w:rsidRPr="00782EB7">
        <w:t xml:space="preserve">18 × (9 – 7) ÷ 4 </w:t>
      </w:r>
      <w:r>
        <w:tab/>
      </w:r>
      <w:r>
        <w:tab/>
      </w:r>
      <w:r>
        <w:tab/>
      </w:r>
      <w:r w:rsidR="00E43578">
        <w:tab/>
      </w:r>
      <w:r>
        <w:rPr>
          <w:rStyle w:val="Cquestionpartlabelbold"/>
        </w:rPr>
        <w:t>(b)</w:t>
      </w:r>
      <w:r w:rsidR="00225326">
        <w:rPr>
          <w:rStyle w:val="Cquestionpartlabelbold"/>
        </w:rPr>
        <w:t xml:space="preserve">  </w:t>
      </w:r>
      <w:r w:rsidR="00782EB7" w:rsidRPr="00782EB7">
        <w:t>30 + 44 ÷ 4 – 7</w:t>
      </w:r>
    </w:p>
    <w:p w14:paraId="0897C389" w14:textId="77777777" w:rsidR="00E726FF" w:rsidRDefault="00E726FF" w:rsidP="005D6CFD">
      <w:pPr>
        <w:pStyle w:val="Pquestiontextpartsa"/>
      </w:pPr>
    </w:p>
    <w:p w14:paraId="413513BE" w14:textId="77777777" w:rsidR="00E726FF" w:rsidRDefault="00E726FF" w:rsidP="005D6CFD">
      <w:pPr>
        <w:pStyle w:val="Pquestiontextpartsa"/>
      </w:pPr>
    </w:p>
    <w:p w14:paraId="2C4349F9" w14:textId="77777777" w:rsidR="00E726FF" w:rsidRDefault="00E726FF" w:rsidP="005D6CFD">
      <w:pPr>
        <w:pStyle w:val="Pquestiontextpartsa"/>
      </w:pPr>
    </w:p>
    <w:p w14:paraId="2C79A927" w14:textId="77777777" w:rsidR="005D6CFD" w:rsidRDefault="005D6CFD" w:rsidP="005D6CFD">
      <w:pPr>
        <w:pStyle w:val="Pquestiontextpartsa"/>
      </w:pPr>
    </w:p>
    <w:p w14:paraId="525B12E3" w14:textId="77777777" w:rsidR="005D6CFD" w:rsidRDefault="005D6CFD" w:rsidP="00E726FF">
      <w:pPr>
        <w:pStyle w:val="Pquestionheadingsx"/>
      </w:pPr>
      <w:r>
        <w:t>Question 26</w:t>
      </w:r>
      <w:r>
        <w:tab/>
      </w:r>
      <w:r>
        <w:rPr>
          <w:rStyle w:val="Cmarkslabel"/>
        </w:rPr>
        <w:t>2 marks</w:t>
      </w:r>
      <w:r>
        <w:tab/>
        <w:t>[1.5]</w:t>
      </w:r>
    </w:p>
    <w:p w14:paraId="0AF06084" w14:textId="03A89E7A" w:rsidR="005D6CFD" w:rsidRDefault="005D6CFD" w:rsidP="005D6CFD">
      <w:pPr>
        <w:pStyle w:val="Pquestiontextmainstem"/>
      </w:pPr>
      <w:r>
        <w:t>Insert brackets to make the following statement</w:t>
      </w:r>
      <w:r w:rsidR="00F66990">
        <w:t>s</w:t>
      </w:r>
      <w:r>
        <w:t xml:space="preserve"> true.</w:t>
      </w:r>
    </w:p>
    <w:p w14:paraId="42B35775" w14:textId="42C8534F" w:rsidR="00782EB7" w:rsidRPr="00782EB7" w:rsidRDefault="00782EB7" w:rsidP="00782EB7">
      <w:pPr>
        <w:pStyle w:val="Pquestiontextpartsa"/>
      </w:pPr>
      <w:r w:rsidRPr="00782EB7">
        <w:rPr>
          <w:rStyle w:val="Cquestionpartlabelbold"/>
        </w:rPr>
        <w:t>(a)</w:t>
      </w:r>
      <w:r>
        <w:rPr>
          <w:rStyle w:val="Cquestionpartlabelbold"/>
        </w:rPr>
        <w:tab/>
      </w:r>
      <w:r w:rsidRPr="00782EB7">
        <w:t>8 + 10 ÷ 2 + 4 = 3</w:t>
      </w:r>
      <w:r w:rsidR="00E726FF">
        <w:rPr>
          <w:rStyle w:val="Cquestionpartlabelbold"/>
        </w:rPr>
        <w:tab/>
      </w:r>
      <w:r>
        <w:rPr>
          <w:rStyle w:val="Cquestionpartlabelbold"/>
        </w:rPr>
        <w:tab/>
      </w:r>
      <w:r w:rsidRPr="00782EB7">
        <w:rPr>
          <w:rStyle w:val="Cquestionpartlabelbold"/>
        </w:rPr>
        <w:tab/>
      </w:r>
      <w:r w:rsidR="00E43578">
        <w:rPr>
          <w:rStyle w:val="Cquestionpartlabelbold"/>
        </w:rPr>
        <w:tab/>
      </w:r>
      <w:r w:rsidRPr="00782EB7">
        <w:rPr>
          <w:rStyle w:val="Cquestionpartlabelbold"/>
        </w:rPr>
        <w:t>(b)</w:t>
      </w:r>
      <w:r w:rsidR="00225326">
        <w:rPr>
          <w:rStyle w:val="Cquestionpartlabelbold"/>
        </w:rPr>
        <w:t xml:space="preserve">  </w:t>
      </w:r>
      <w:r w:rsidRPr="00782EB7">
        <w:t>43 + 12 ÷ 8 – 2 = 45</w:t>
      </w:r>
    </w:p>
    <w:p w14:paraId="167A8DCE" w14:textId="77777777" w:rsidR="00E726FF" w:rsidRDefault="00E726FF" w:rsidP="005D6CFD">
      <w:pPr>
        <w:pStyle w:val="Pquestiontextmainstem"/>
      </w:pPr>
    </w:p>
    <w:p w14:paraId="769ED280" w14:textId="77777777" w:rsidR="005D6CFD" w:rsidRDefault="005D6CFD" w:rsidP="005D6CFD">
      <w:pPr>
        <w:pStyle w:val="Pquestiontextmainstem"/>
      </w:pPr>
    </w:p>
    <w:p w14:paraId="45FE8152" w14:textId="2940A1E1" w:rsidR="00B6327A" w:rsidRPr="00655B46" w:rsidRDefault="00B6327A" w:rsidP="00225326">
      <w:pPr>
        <w:pStyle w:val="Psectionresults"/>
        <w:spacing w:before="240" w:after="0"/>
      </w:pPr>
      <w:r w:rsidRPr="00655B46">
        <w:t>Short answer total:_________/</w:t>
      </w:r>
      <w:r w:rsidR="00F66990">
        <w:t>39</w:t>
      </w:r>
    </w:p>
    <w:p w14:paraId="4FB3F457" w14:textId="77777777" w:rsidR="005D6CFD" w:rsidRDefault="005D6CFD" w:rsidP="005D6CFD">
      <w:pPr>
        <w:pStyle w:val="Psectionheading"/>
      </w:pPr>
      <w:r>
        <w:lastRenderedPageBreak/>
        <w:t>Extended answer section</w:t>
      </w:r>
    </w:p>
    <w:p w14:paraId="45B1875F" w14:textId="77777777" w:rsidR="005D6CFD" w:rsidRDefault="005D6CFD" w:rsidP="00F66990">
      <w:pPr>
        <w:pStyle w:val="Pquestionheadingsx1stafterhead"/>
      </w:pPr>
      <w:r>
        <w:t>Question 27</w:t>
      </w:r>
      <w:r>
        <w:tab/>
      </w:r>
      <w:r>
        <w:rPr>
          <w:rStyle w:val="Cmarkslabel"/>
        </w:rPr>
        <w:t>4 marks</w:t>
      </w:r>
      <w:r>
        <w:tab/>
        <w:t>[1.3, 1.4, 1.6]</w:t>
      </w:r>
    </w:p>
    <w:p w14:paraId="46A31237" w14:textId="77777777" w:rsidR="00E726FF" w:rsidRDefault="00E726FF" w:rsidP="00E726FF">
      <w:pPr>
        <w:pStyle w:val="Pquestiontextmainstem"/>
      </w:pPr>
      <w:r>
        <w:t>33 452</w:t>
      </w:r>
      <w:r w:rsidR="00782EB7" w:rsidRPr="00782EB7">
        <w:t xml:space="preserve"> </w:t>
      </w:r>
      <w:r>
        <w:t>people are booked to</w:t>
      </w:r>
      <w:r w:rsidR="005D6CFD">
        <w:t xml:space="preserve"> </w:t>
      </w:r>
      <w:r>
        <w:t>see a</w:t>
      </w:r>
      <w:r w:rsidR="005D6CFD">
        <w:t xml:space="preserve"> </w:t>
      </w:r>
      <w:r w:rsidR="00782EB7" w:rsidRPr="00782EB7">
        <w:t xml:space="preserve">Lady GooGoo concert. </w:t>
      </w:r>
      <w:r>
        <w:t>The average cost of a ticket is $44.</w:t>
      </w:r>
    </w:p>
    <w:p w14:paraId="78FEA57D" w14:textId="77777777" w:rsidR="005D6CFD" w:rsidRDefault="005D6CFD" w:rsidP="005D6CFD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>
        <w:t xml:space="preserve">Round the </w:t>
      </w:r>
      <w:r w:rsidR="00782EB7" w:rsidRPr="00782EB7">
        <w:t>number of attendances to the first digit.</w:t>
      </w:r>
    </w:p>
    <w:p w14:paraId="5C1FA09F" w14:textId="77777777" w:rsidR="005D6CFD" w:rsidRDefault="005D6CFD" w:rsidP="005D6CFD">
      <w:pPr>
        <w:pStyle w:val="Pquestiontextpartsa"/>
      </w:pPr>
    </w:p>
    <w:p w14:paraId="4461E979" w14:textId="77777777" w:rsidR="005D6CFD" w:rsidRDefault="005D6CFD" w:rsidP="005D6CFD">
      <w:pPr>
        <w:pStyle w:val="Pquestiontextpartsa"/>
      </w:pPr>
    </w:p>
    <w:p w14:paraId="7B46AE81" w14:textId="6BC0A218" w:rsidR="00E726FF" w:rsidRDefault="00E726FF" w:rsidP="00E726FF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>
        <w:t>Use your rounded answer from part (a) to estimate the total re</w:t>
      </w:r>
      <w:r w:rsidR="00931B55">
        <w:t>venue received from the game. (R</w:t>
      </w:r>
      <w:r>
        <w:t>evenue = money received)</w:t>
      </w:r>
    </w:p>
    <w:p w14:paraId="61A18C1D" w14:textId="77777777" w:rsidR="005D6CFD" w:rsidRDefault="005D6CFD" w:rsidP="005D6CFD">
      <w:pPr>
        <w:pStyle w:val="Pquestiontextpartsa"/>
      </w:pPr>
    </w:p>
    <w:p w14:paraId="0D891B1E" w14:textId="77777777" w:rsidR="005D6CFD" w:rsidRDefault="005D6CFD" w:rsidP="005D6CFD">
      <w:pPr>
        <w:pStyle w:val="Pquestiontextpartsa"/>
      </w:pPr>
    </w:p>
    <w:p w14:paraId="5FE1F48F" w14:textId="77777777" w:rsidR="005D6CFD" w:rsidRDefault="005D6CFD" w:rsidP="005D6CFD">
      <w:pPr>
        <w:pStyle w:val="Pquestiontextpartsa"/>
      </w:pPr>
    </w:p>
    <w:p w14:paraId="7A7007A9" w14:textId="77777777" w:rsidR="005D6CFD" w:rsidRDefault="005D6CFD" w:rsidP="005D6CFD">
      <w:pPr>
        <w:pStyle w:val="Pquestiontextpartsa"/>
      </w:pPr>
    </w:p>
    <w:p w14:paraId="36E2C5F2" w14:textId="77777777" w:rsidR="005D6CFD" w:rsidRDefault="005D6CFD" w:rsidP="005D6CFD">
      <w:pPr>
        <w:pStyle w:val="Pquestiontextpartsa"/>
      </w:pPr>
    </w:p>
    <w:p w14:paraId="34D0AFF4" w14:textId="77777777" w:rsidR="005D6CFD" w:rsidRDefault="005D6CFD" w:rsidP="00E12D4E">
      <w:pPr>
        <w:pStyle w:val="Pquestionheadingsx"/>
        <w:tabs>
          <w:tab w:val="clear" w:pos="8505"/>
          <w:tab w:val="right" w:pos="8222"/>
        </w:tabs>
      </w:pPr>
      <w:r>
        <w:t>Question 28</w:t>
      </w:r>
      <w:r>
        <w:tab/>
      </w:r>
      <w:r>
        <w:rPr>
          <w:rStyle w:val="Cmarkslabel"/>
        </w:rPr>
        <w:t>6 marks</w:t>
      </w:r>
      <w:r>
        <w:tab/>
        <w:t>[1.1, 1.4, 1.5]</w:t>
      </w:r>
    </w:p>
    <w:p w14:paraId="44FAF1B7" w14:textId="77777777" w:rsidR="00782EB7" w:rsidRDefault="00782EB7" w:rsidP="00782EB7">
      <w:pPr>
        <w:pStyle w:val="Pquestiontextmainstem"/>
      </w:pPr>
      <w:r>
        <w:t>Below are the rates for a new mobile phone company:</w:t>
      </w:r>
    </w:p>
    <w:p w14:paraId="3E3A40E0" w14:textId="60A99A15" w:rsidR="00704517" w:rsidRDefault="00704517" w:rsidP="00704517">
      <w:pPr>
        <w:pStyle w:val="Pquestiontextmainstem"/>
      </w:pPr>
      <w:r w:rsidRPr="00E21440">
        <w:rPr>
          <w:rStyle w:val="Cquestionpartlabelbold"/>
        </w:rPr>
        <w:t>Peak time:</w:t>
      </w:r>
      <w:r>
        <w:t xml:space="preserve"> 25 cents connection fee and 80 cents per minute.</w:t>
      </w:r>
    </w:p>
    <w:p w14:paraId="5BD7B64D" w14:textId="51DDD7AE" w:rsidR="00704517" w:rsidRDefault="00704517" w:rsidP="00704517">
      <w:pPr>
        <w:pStyle w:val="Pquestiontextmainstem"/>
      </w:pPr>
      <w:r w:rsidRPr="00E21440">
        <w:rPr>
          <w:rStyle w:val="Cquestionpartlabelbold"/>
        </w:rPr>
        <w:t>Off-peak time</w:t>
      </w:r>
      <w:r>
        <w:t>: no connection fee and 75 cents per minute.</w:t>
      </w:r>
    </w:p>
    <w:p w14:paraId="36E1D4DA" w14:textId="77777777" w:rsidR="00704517" w:rsidRDefault="00704517" w:rsidP="00704517">
      <w:pPr>
        <w:pStyle w:val="Pquestiontextmainstem"/>
      </w:pPr>
      <w:r>
        <w:t>Benjamin makes three calls.</w:t>
      </w:r>
    </w:p>
    <w:p w14:paraId="10AF75C8" w14:textId="77777777" w:rsidR="00704517" w:rsidRDefault="00704517" w:rsidP="00704517">
      <w:pPr>
        <w:pStyle w:val="Pquestiontextmainstem"/>
        <w:numPr>
          <w:ilvl w:val="0"/>
          <w:numId w:val="4"/>
        </w:numPr>
      </w:pPr>
      <w:r>
        <w:t>The first call lasted 1 minute and was made during peak time.</w:t>
      </w:r>
    </w:p>
    <w:p w14:paraId="3646312E" w14:textId="77777777" w:rsidR="00704517" w:rsidRDefault="00704517" w:rsidP="00704517">
      <w:pPr>
        <w:pStyle w:val="Pquestiontextmainstem"/>
        <w:numPr>
          <w:ilvl w:val="0"/>
          <w:numId w:val="4"/>
        </w:numPr>
      </w:pPr>
      <w:r>
        <w:t>The second call lasted 4 minutes and was also made during peak time.</w:t>
      </w:r>
    </w:p>
    <w:p w14:paraId="77D4ADE4" w14:textId="77777777" w:rsidR="00704517" w:rsidRDefault="00704517" w:rsidP="005D6CFD">
      <w:pPr>
        <w:pStyle w:val="Pquestiontextmainstem"/>
        <w:numPr>
          <w:ilvl w:val="0"/>
          <w:numId w:val="4"/>
        </w:numPr>
      </w:pPr>
      <w:r>
        <w:t>The third call lasted 10 minutes but was made during the cheaper off-peak time.</w:t>
      </w:r>
    </w:p>
    <w:p w14:paraId="5175A82F" w14:textId="352006CE" w:rsidR="005D6CFD" w:rsidRDefault="005D6CFD" w:rsidP="00704517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>
        <w:t xml:space="preserve">Calculate the total cost of the calls in </w:t>
      </w:r>
      <w:r w:rsidR="00782EB7">
        <w:t>dollars</w:t>
      </w:r>
      <w:r>
        <w:t>.</w:t>
      </w:r>
    </w:p>
    <w:p w14:paraId="29C1EBB7" w14:textId="77777777" w:rsidR="005D6CFD" w:rsidRDefault="005D6CFD" w:rsidP="005D6CFD">
      <w:pPr>
        <w:pStyle w:val="Pquestiontextpartsa"/>
      </w:pPr>
    </w:p>
    <w:p w14:paraId="0F7CA0C1" w14:textId="77777777" w:rsidR="005D6CFD" w:rsidRDefault="005D6CFD" w:rsidP="005D6CFD">
      <w:pPr>
        <w:pStyle w:val="Pquestiontextpartsa"/>
      </w:pPr>
    </w:p>
    <w:p w14:paraId="3B2FB45A" w14:textId="77777777" w:rsidR="00E726FF" w:rsidRDefault="00E726FF" w:rsidP="005D6CFD">
      <w:pPr>
        <w:pStyle w:val="Pquestiontextpartsa"/>
      </w:pPr>
    </w:p>
    <w:p w14:paraId="3026A8ED" w14:textId="77777777" w:rsidR="005D6CFD" w:rsidRDefault="005D6CFD" w:rsidP="005D6CFD">
      <w:pPr>
        <w:pStyle w:val="Pquestiontextpartsa"/>
      </w:pPr>
    </w:p>
    <w:p w14:paraId="562B69D5" w14:textId="77777777" w:rsidR="00E726FF" w:rsidRDefault="00E726FF" w:rsidP="005D6CFD">
      <w:pPr>
        <w:pStyle w:val="Pquestiontextpartsa"/>
      </w:pPr>
    </w:p>
    <w:p w14:paraId="5A87F322" w14:textId="77777777" w:rsidR="005D6CFD" w:rsidRDefault="005D6CFD" w:rsidP="005D6CFD">
      <w:pPr>
        <w:pStyle w:val="Pquestiontextpartsa"/>
      </w:pPr>
    </w:p>
    <w:p w14:paraId="2C8748A1" w14:textId="77777777" w:rsidR="005D6CFD" w:rsidRDefault="005D6CFD" w:rsidP="005D6CFD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782EB7" w:rsidRPr="00782EB7">
        <w:t xml:space="preserve">Benjamin has $15 credit on his phone. Using the symbols +, – , ÷ , × and at least one pair of brackets, write down a calculation that Benjamin could use to determine how much credit remained on his phone after the three calls. </w:t>
      </w:r>
    </w:p>
    <w:p w14:paraId="7E71D6D2" w14:textId="77777777" w:rsidR="005D6CFD" w:rsidRDefault="005D6CFD" w:rsidP="005D6CFD">
      <w:pPr>
        <w:pStyle w:val="Psectionresults"/>
      </w:pPr>
    </w:p>
    <w:p w14:paraId="704B2B53" w14:textId="77777777" w:rsidR="005D6CFD" w:rsidRDefault="005D6CFD" w:rsidP="005D6CFD">
      <w:pPr>
        <w:pStyle w:val="Psectionresults"/>
      </w:pPr>
    </w:p>
    <w:p w14:paraId="0ECA04DE" w14:textId="77777777" w:rsidR="005D6CFD" w:rsidRDefault="005D6CFD" w:rsidP="005D6CFD">
      <w:pPr>
        <w:pStyle w:val="Psectionresults"/>
      </w:pPr>
      <w:r>
        <w:t>Extended answer total:_________/10</w:t>
      </w:r>
    </w:p>
    <w:p w14:paraId="772979E8" w14:textId="58429CAF" w:rsidR="00B6327A" w:rsidRDefault="00B6327A" w:rsidP="00225326">
      <w:pPr>
        <w:pStyle w:val="Psectionresults"/>
        <w:spacing w:before="240" w:after="0"/>
      </w:pPr>
      <w:r>
        <w:t xml:space="preserve">TOTAL test marks:  ____ / </w:t>
      </w:r>
      <w:r w:rsidR="00F66990">
        <w:t>59</w:t>
      </w:r>
    </w:p>
    <w:sectPr w:rsidR="00B6327A" w:rsidSect="00BE06D6">
      <w:headerReference w:type="default" r:id="rId10"/>
      <w:footerReference w:type="default" r:id="rId11"/>
      <w:headerReference w:type="first" r:id="rId12"/>
      <w:footerReference w:type="first" r:id="rId13"/>
      <w:pgSz w:w="11906" w:h="16838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C7C044D" w14:textId="77777777" w:rsidR="00A53E2D" w:rsidRDefault="00A53E2D">
      <w:r>
        <w:separator/>
      </w:r>
    </w:p>
  </w:endnote>
  <w:endnote w:type="continuationSeparator" w:id="0">
    <w:p w14:paraId="4E93841E" w14:textId="77777777" w:rsidR="00A53E2D" w:rsidRDefault="00A53E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BCA8563" w14:textId="77777777" w:rsidR="00ED6AD2" w:rsidRPr="00E20B94" w:rsidRDefault="00E20B94" w:rsidP="00E20B94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25326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C79CE7" w14:textId="352D2ADC" w:rsidR="00BE06D6" w:rsidRPr="00BE06D6" w:rsidRDefault="00BE06D6" w:rsidP="00BE06D6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25326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8192AD6" w14:textId="77777777" w:rsidR="00A53E2D" w:rsidRDefault="00A53E2D">
      <w:r>
        <w:separator/>
      </w:r>
    </w:p>
  </w:footnote>
  <w:footnote w:type="continuationSeparator" w:id="0">
    <w:p w14:paraId="7926554D" w14:textId="77777777" w:rsidR="00A53E2D" w:rsidRDefault="00A53E2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E4C8AF" w14:textId="548CDD5C" w:rsidR="00E20B94" w:rsidRPr="00BE06D6" w:rsidRDefault="00BE06D6" w:rsidP="00BE06D6">
    <w:pPr>
      <w:pStyle w:val="Pheadertext"/>
    </w:pPr>
    <w:r>
      <w:t>Pearson Mathematics 7    Whole numbers — Test C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90BD1D" w14:textId="77777777" w:rsidR="00BE06D6" w:rsidRDefault="00BE06D6" w:rsidP="00BE06D6">
    <w:pPr>
      <w:pStyle w:val="Pheadertext"/>
    </w:pPr>
    <w:r>
      <w:t>Pearson Mathematics 7</w:t>
    </w:r>
    <w:r>
      <w:tab/>
      <w:t xml:space="preserve">Name: </w:t>
    </w:r>
    <w:r>
      <w:tab/>
    </w:r>
  </w:p>
  <w:p w14:paraId="4EFA681D" w14:textId="08A8E8E7" w:rsidR="00BE06D6" w:rsidRDefault="00BE06D6" w:rsidP="00BE06D6">
    <w:pPr>
      <w:pStyle w:val="Pheadertext"/>
    </w:pPr>
    <w:r>
      <w:t>Whole numbers — Test C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9132D2C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6FD1996"/>
    <w:multiLevelType w:val="hybridMultilevel"/>
    <w:tmpl w:val="8BF478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57FC20C7"/>
    <w:multiLevelType w:val="hybridMultilevel"/>
    <w:tmpl w:val="9D985062"/>
    <w:lvl w:ilvl="0" w:tplc="988A5A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ADC21CB"/>
    <w:multiLevelType w:val="hybridMultilevel"/>
    <w:tmpl w:val="94BC7A1A"/>
    <w:lvl w:ilvl="0" w:tplc="8EE0B9E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528B"/>
    <w:rsid w:val="00004F4C"/>
    <w:rsid w:val="000619AB"/>
    <w:rsid w:val="001417A6"/>
    <w:rsid w:val="0020638F"/>
    <w:rsid w:val="00225326"/>
    <w:rsid w:val="002C4D28"/>
    <w:rsid w:val="002C55D6"/>
    <w:rsid w:val="002C66FB"/>
    <w:rsid w:val="002E73C5"/>
    <w:rsid w:val="00360C71"/>
    <w:rsid w:val="00386141"/>
    <w:rsid w:val="003B0B2D"/>
    <w:rsid w:val="004035A0"/>
    <w:rsid w:val="00415832"/>
    <w:rsid w:val="00451C77"/>
    <w:rsid w:val="00574E70"/>
    <w:rsid w:val="005D6CFD"/>
    <w:rsid w:val="00704517"/>
    <w:rsid w:val="007413D1"/>
    <w:rsid w:val="00782EB7"/>
    <w:rsid w:val="0080528B"/>
    <w:rsid w:val="00815F63"/>
    <w:rsid w:val="00830C36"/>
    <w:rsid w:val="008548F4"/>
    <w:rsid w:val="00890998"/>
    <w:rsid w:val="008C16B6"/>
    <w:rsid w:val="008D647D"/>
    <w:rsid w:val="00931B55"/>
    <w:rsid w:val="00960270"/>
    <w:rsid w:val="00A1394D"/>
    <w:rsid w:val="00A53E2D"/>
    <w:rsid w:val="00A75ED2"/>
    <w:rsid w:val="00B15A94"/>
    <w:rsid w:val="00B463B4"/>
    <w:rsid w:val="00B516C8"/>
    <w:rsid w:val="00B6327A"/>
    <w:rsid w:val="00BE06D6"/>
    <w:rsid w:val="00C00C36"/>
    <w:rsid w:val="00C707CC"/>
    <w:rsid w:val="00CA2115"/>
    <w:rsid w:val="00CF19A0"/>
    <w:rsid w:val="00E12D4E"/>
    <w:rsid w:val="00E20B94"/>
    <w:rsid w:val="00E43578"/>
    <w:rsid w:val="00E43E63"/>
    <w:rsid w:val="00E726FF"/>
    <w:rsid w:val="00EC6158"/>
    <w:rsid w:val="00ED6AD2"/>
    <w:rsid w:val="00F07D7A"/>
    <w:rsid w:val="00F66990"/>
    <w:rsid w:val="00FD0F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24A0CE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06D6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BE06D6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E06D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E06D6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BE06D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E06D6"/>
    <w:rPr>
      <w:sz w:val="24"/>
      <w:szCs w:val="24"/>
      <w:lang w:eastAsia="en-AU"/>
    </w:rPr>
  </w:style>
  <w:style w:type="paragraph" w:customStyle="1" w:styleId="Workingexample">
    <w:name w:val="Working example"/>
    <w:basedOn w:val="Normal"/>
    <w:qFormat/>
    <w:pPr>
      <w:tabs>
        <w:tab w:val="left" w:pos="170"/>
      </w:tabs>
    </w:pPr>
    <w:rPr>
      <w:color w:val="000000"/>
    </w:rPr>
  </w:style>
  <w:style w:type="paragraph" w:customStyle="1" w:styleId="Workingexample1stline">
    <w:name w:val="Working example 1st line"/>
    <w:basedOn w:val="Normal"/>
    <w:qFormat/>
    <w:pPr>
      <w:tabs>
        <w:tab w:val="left" w:pos="170"/>
      </w:tabs>
    </w:pPr>
    <w:rPr>
      <w:color w:val="000000"/>
    </w:rPr>
  </w:style>
  <w:style w:type="paragraph" w:customStyle="1" w:styleId="Psectionheading">
    <w:name w:val="P: section heading"/>
    <w:next w:val="Pbodytextfullout"/>
    <w:rsid w:val="00BE06D6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BE06D6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BE06D6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textmainstem">
    <w:name w:val="P: question text main stem"/>
    <w:basedOn w:val="Pbodytextfullout"/>
    <w:qFormat/>
    <w:rsid w:val="00BE06D6"/>
    <w:pPr>
      <w:spacing w:after="80"/>
    </w:pPr>
    <w:rPr>
      <w:rFonts w:ascii="Calibri" w:hAnsi="Calibri"/>
    </w:rPr>
  </w:style>
  <w:style w:type="paragraph" w:customStyle="1" w:styleId="Pquestiontextpartsa">
    <w:name w:val="P: question text parts (a)"/>
    <w:basedOn w:val="Pquestiontextmainstem"/>
    <w:qFormat/>
    <w:rsid w:val="00BE06D6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BE06D6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BE06D6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E06D6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BE06D6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rkslabel">
    <w:name w:val="C: marks label"/>
    <w:uiPriority w:val="1"/>
    <w:qFormat/>
    <w:rsid w:val="00BE06D6"/>
    <w:rPr>
      <w:rFonts w:ascii="Calibri" w:hAnsi="Calibri"/>
      <w:b/>
      <w:i/>
    </w:rPr>
  </w:style>
  <w:style w:type="character" w:customStyle="1" w:styleId="Cquestionpartlabelbold">
    <w:name w:val="C: question part label bold"/>
    <w:uiPriority w:val="1"/>
    <w:qFormat/>
    <w:rsid w:val="00BE06D6"/>
    <w:rPr>
      <w:b/>
    </w:rPr>
  </w:style>
  <w:style w:type="character" w:customStyle="1" w:styleId="Cmathsexpressions">
    <w:name w:val="C: maths expressions"/>
    <w:uiPriority w:val="1"/>
    <w:qFormat/>
    <w:rsid w:val="00BE06D6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BE06D6"/>
    <w:rPr>
      <w:vertAlign w:val="superscript"/>
    </w:rPr>
  </w:style>
  <w:style w:type="table" w:styleId="TableGrid">
    <w:name w:val="Table Grid"/>
    <w:basedOn w:val="TableNormal"/>
    <w:rsid w:val="00BE06D6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footertext">
    <w:name w:val="P: footer text"/>
    <w:qFormat/>
    <w:rsid w:val="00BE06D6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headingsx">
    <w:name w:val="P: question heading s/x"/>
    <w:basedOn w:val="Pquestionheadingmc"/>
    <w:qFormat/>
    <w:rsid w:val="00BE06D6"/>
    <w:pPr>
      <w:tabs>
        <w:tab w:val="right" w:pos="8505"/>
      </w:tabs>
    </w:pPr>
  </w:style>
  <w:style w:type="paragraph" w:customStyle="1" w:styleId="Pheadertext">
    <w:name w:val="P: header text"/>
    <w:qFormat/>
    <w:rsid w:val="00BE06D6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styleId="BalloonText">
    <w:name w:val="Balloon Text"/>
    <w:basedOn w:val="Normal"/>
    <w:link w:val="BalloonTextChar"/>
    <w:rsid w:val="00BE06D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E06D6"/>
    <w:rPr>
      <w:rFonts w:ascii="Tahoma" w:hAnsi="Tahoma" w:cs="Tahoma"/>
      <w:sz w:val="16"/>
      <w:szCs w:val="16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BE06D6"/>
    <w:rPr>
      <w:b/>
      <w:i w:val="0"/>
      <w:sz w:val="18"/>
    </w:rPr>
  </w:style>
  <w:style w:type="character" w:styleId="CommentReference">
    <w:name w:val="annotation reference"/>
    <w:basedOn w:val="DefaultParagraphFont"/>
    <w:rsid w:val="00BE06D6"/>
    <w:rPr>
      <w:sz w:val="16"/>
      <w:szCs w:val="16"/>
    </w:rPr>
  </w:style>
  <w:style w:type="paragraph" w:styleId="CommentText">
    <w:name w:val="annotation text"/>
    <w:basedOn w:val="Normal"/>
    <w:link w:val="CommentTextChar"/>
    <w:rsid w:val="00BE06D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BE06D6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BE06D6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E06D6"/>
    <w:rPr>
      <w:b/>
      <w:bCs/>
      <w:lang w:eastAsia="en-AU"/>
    </w:rPr>
  </w:style>
  <w:style w:type="character" w:customStyle="1" w:styleId="Halflinespace">
    <w:name w:val="Half line space"/>
    <w:rsid w:val="00BE06D6"/>
    <w:rPr>
      <w:sz w:val="12"/>
    </w:rPr>
  </w:style>
  <w:style w:type="paragraph" w:customStyle="1" w:styleId="Hangingindent">
    <w:name w:val="Hanging indent"/>
    <w:basedOn w:val="Normal"/>
    <w:rsid w:val="00BE06D6"/>
    <w:pPr>
      <w:ind w:left="340" w:hanging="340"/>
    </w:pPr>
    <w:rPr>
      <w:szCs w:val="20"/>
    </w:rPr>
  </w:style>
  <w:style w:type="character" w:customStyle="1" w:styleId="Heading1Char">
    <w:name w:val="Heading 1 Char"/>
    <w:rsid w:val="00BE06D6"/>
    <w:rPr>
      <w:b/>
      <w:sz w:val="22"/>
      <w:lang w:val="en-US"/>
    </w:rPr>
  </w:style>
  <w:style w:type="paragraph" w:styleId="ListParagraph">
    <w:name w:val="List Paragraph"/>
    <w:basedOn w:val="Normal"/>
    <w:qFormat/>
    <w:rsid w:val="00BE06D6"/>
    <w:pPr>
      <w:ind w:left="720"/>
      <w:contextualSpacing/>
    </w:pPr>
  </w:style>
  <w:style w:type="character" w:customStyle="1" w:styleId="Pboldasis">
    <w:name w:val="P:  bold as is"/>
    <w:basedOn w:val="DefaultParagraphFont"/>
    <w:rsid w:val="00BE06D6"/>
    <w:rPr>
      <w:b/>
    </w:rPr>
  </w:style>
  <w:style w:type="character" w:customStyle="1" w:styleId="Pemphasisasis">
    <w:name w:val="P:  emphasis as is"/>
    <w:basedOn w:val="DefaultParagraphFont"/>
    <w:rsid w:val="00BE06D6"/>
    <w:rPr>
      <w:i/>
    </w:rPr>
  </w:style>
  <w:style w:type="paragraph" w:customStyle="1" w:styleId="Pbodytextfullout">
    <w:name w:val="P: body text fullout"/>
    <w:basedOn w:val="Normal"/>
    <w:rsid w:val="00BE06D6"/>
    <w:pPr>
      <w:spacing w:after="120"/>
    </w:pPr>
  </w:style>
  <w:style w:type="paragraph" w:customStyle="1" w:styleId="Pdot">
    <w:name w:val="P: dot"/>
    <w:rsid w:val="00BE06D6"/>
    <w:pPr>
      <w:keepLines/>
      <w:numPr>
        <w:numId w:val="5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BE06D6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BE06D6"/>
    <w:pPr>
      <w:spacing w:line="276" w:lineRule="auto"/>
      <w:ind w:left="851" w:hanging="284"/>
    </w:pPr>
  </w:style>
  <w:style w:type="paragraph" w:customStyle="1" w:styleId="Pnum">
    <w:name w:val="P: num"/>
    <w:next w:val="Pdot"/>
    <w:rsid w:val="00BE06D6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BE06D6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BE06D6"/>
    <w:pPr>
      <w:ind w:hanging="397"/>
    </w:pPr>
  </w:style>
  <w:style w:type="paragraph" w:customStyle="1" w:styleId="PtitleA">
    <w:name w:val="P: title A"/>
    <w:rsid w:val="00BE06D6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BE06D6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06D6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BE06D6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E06D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E06D6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BE06D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E06D6"/>
    <w:rPr>
      <w:sz w:val="24"/>
      <w:szCs w:val="24"/>
      <w:lang w:eastAsia="en-AU"/>
    </w:rPr>
  </w:style>
  <w:style w:type="paragraph" w:customStyle="1" w:styleId="Workingexample">
    <w:name w:val="Working example"/>
    <w:basedOn w:val="Normal"/>
    <w:qFormat/>
    <w:pPr>
      <w:tabs>
        <w:tab w:val="left" w:pos="170"/>
      </w:tabs>
    </w:pPr>
    <w:rPr>
      <w:color w:val="000000"/>
    </w:rPr>
  </w:style>
  <w:style w:type="paragraph" w:customStyle="1" w:styleId="Workingexample1stline">
    <w:name w:val="Working example 1st line"/>
    <w:basedOn w:val="Normal"/>
    <w:qFormat/>
    <w:pPr>
      <w:tabs>
        <w:tab w:val="left" w:pos="170"/>
      </w:tabs>
    </w:pPr>
    <w:rPr>
      <w:color w:val="000000"/>
    </w:rPr>
  </w:style>
  <w:style w:type="paragraph" w:customStyle="1" w:styleId="Psectionheading">
    <w:name w:val="P: section heading"/>
    <w:next w:val="Pbodytextfullout"/>
    <w:rsid w:val="00BE06D6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BE06D6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BE06D6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textmainstem">
    <w:name w:val="P: question text main stem"/>
    <w:basedOn w:val="Pbodytextfullout"/>
    <w:qFormat/>
    <w:rsid w:val="00BE06D6"/>
    <w:pPr>
      <w:spacing w:after="80"/>
    </w:pPr>
    <w:rPr>
      <w:rFonts w:ascii="Calibri" w:hAnsi="Calibri"/>
    </w:rPr>
  </w:style>
  <w:style w:type="paragraph" w:customStyle="1" w:styleId="Pquestiontextpartsa">
    <w:name w:val="P: question text parts (a)"/>
    <w:basedOn w:val="Pquestiontextmainstem"/>
    <w:qFormat/>
    <w:rsid w:val="00BE06D6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BE06D6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BE06D6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E06D6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BE06D6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rkslabel">
    <w:name w:val="C: marks label"/>
    <w:uiPriority w:val="1"/>
    <w:qFormat/>
    <w:rsid w:val="00BE06D6"/>
    <w:rPr>
      <w:rFonts w:ascii="Calibri" w:hAnsi="Calibri"/>
      <w:b/>
      <w:i/>
    </w:rPr>
  </w:style>
  <w:style w:type="character" w:customStyle="1" w:styleId="Cquestionpartlabelbold">
    <w:name w:val="C: question part label bold"/>
    <w:uiPriority w:val="1"/>
    <w:qFormat/>
    <w:rsid w:val="00BE06D6"/>
    <w:rPr>
      <w:b/>
    </w:rPr>
  </w:style>
  <w:style w:type="character" w:customStyle="1" w:styleId="Cmathsexpressions">
    <w:name w:val="C: maths expressions"/>
    <w:uiPriority w:val="1"/>
    <w:qFormat/>
    <w:rsid w:val="00BE06D6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BE06D6"/>
    <w:rPr>
      <w:vertAlign w:val="superscript"/>
    </w:rPr>
  </w:style>
  <w:style w:type="table" w:styleId="TableGrid">
    <w:name w:val="Table Grid"/>
    <w:basedOn w:val="TableNormal"/>
    <w:rsid w:val="00BE06D6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footertext">
    <w:name w:val="P: footer text"/>
    <w:qFormat/>
    <w:rsid w:val="00BE06D6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headingsx">
    <w:name w:val="P: question heading s/x"/>
    <w:basedOn w:val="Pquestionheadingmc"/>
    <w:qFormat/>
    <w:rsid w:val="00BE06D6"/>
    <w:pPr>
      <w:tabs>
        <w:tab w:val="right" w:pos="8505"/>
      </w:tabs>
    </w:pPr>
  </w:style>
  <w:style w:type="paragraph" w:customStyle="1" w:styleId="Pheadertext">
    <w:name w:val="P: header text"/>
    <w:qFormat/>
    <w:rsid w:val="00BE06D6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styleId="BalloonText">
    <w:name w:val="Balloon Text"/>
    <w:basedOn w:val="Normal"/>
    <w:link w:val="BalloonTextChar"/>
    <w:rsid w:val="00BE06D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E06D6"/>
    <w:rPr>
      <w:rFonts w:ascii="Tahoma" w:hAnsi="Tahoma" w:cs="Tahoma"/>
      <w:sz w:val="16"/>
      <w:szCs w:val="16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BE06D6"/>
    <w:rPr>
      <w:b/>
      <w:i w:val="0"/>
      <w:sz w:val="18"/>
    </w:rPr>
  </w:style>
  <w:style w:type="character" w:styleId="CommentReference">
    <w:name w:val="annotation reference"/>
    <w:basedOn w:val="DefaultParagraphFont"/>
    <w:rsid w:val="00BE06D6"/>
    <w:rPr>
      <w:sz w:val="16"/>
      <w:szCs w:val="16"/>
    </w:rPr>
  </w:style>
  <w:style w:type="paragraph" w:styleId="CommentText">
    <w:name w:val="annotation text"/>
    <w:basedOn w:val="Normal"/>
    <w:link w:val="CommentTextChar"/>
    <w:rsid w:val="00BE06D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BE06D6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BE06D6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E06D6"/>
    <w:rPr>
      <w:b/>
      <w:bCs/>
      <w:lang w:eastAsia="en-AU"/>
    </w:rPr>
  </w:style>
  <w:style w:type="character" w:customStyle="1" w:styleId="Halflinespace">
    <w:name w:val="Half line space"/>
    <w:rsid w:val="00BE06D6"/>
    <w:rPr>
      <w:sz w:val="12"/>
    </w:rPr>
  </w:style>
  <w:style w:type="paragraph" w:customStyle="1" w:styleId="Hangingindent">
    <w:name w:val="Hanging indent"/>
    <w:basedOn w:val="Normal"/>
    <w:rsid w:val="00BE06D6"/>
    <w:pPr>
      <w:ind w:left="340" w:hanging="340"/>
    </w:pPr>
    <w:rPr>
      <w:szCs w:val="20"/>
    </w:rPr>
  </w:style>
  <w:style w:type="character" w:customStyle="1" w:styleId="Heading1Char">
    <w:name w:val="Heading 1 Char"/>
    <w:rsid w:val="00BE06D6"/>
    <w:rPr>
      <w:b/>
      <w:sz w:val="22"/>
      <w:lang w:val="en-US"/>
    </w:rPr>
  </w:style>
  <w:style w:type="paragraph" w:styleId="ListParagraph">
    <w:name w:val="List Paragraph"/>
    <w:basedOn w:val="Normal"/>
    <w:qFormat/>
    <w:rsid w:val="00BE06D6"/>
    <w:pPr>
      <w:ind w:left="720"/>
      <w:contextualSpacing/>
    </w:pPr>
  </w:style>
  <w:style w:type="character" w:customStyle="1" w:styleId="Pboldasis">
    <w:name w:val="P:  bold as is"/>
    <w:basedOn w:val="DefaultParagraphFont"/>
    <w:rsid w:val="00BE06D6"/>
    <w:rPr>
      <w:b/>
    </w:rPr>
  </w:style>
  <w:style w:type="character" w:customStyle="1" w:styleId="Pemphasisasis">
    <w:name w:val="P:  emphasis as is"/>
    <w:basedOn w:val="DefaultParagraphFont"/>
    <w:rsid w:val="00BE06D6"/>
    <w:rPr>
      <w:i/>
    </w:rPr>
  </w:style>
  <w:style w:type="paragraph" w:customStyle="1" w:styleId="Pbodytextfullout">
    <w:name w:val="P: body text fullout"/>
    <w:basedOn w:val="Normal"/>
    <w:rsid w:val="00BE06D6"/>
    <w:pPr>
      <w:spacing w:after="120"/>
    </w:pPr>
  </w:style>
  <w:style w:type="paragraph" w:customStyle="1" w:styleId="Pdot">
    <w:name w:val="P: dot"/>
    <w:rsid w:val="00BE06D6"/>
    <w:pPr>
      <w:keepLines/>
      <w:numPr>
        <w:numId w:val="5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BE06D6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BE06D6"/>
    <w:pPr>
      <w:spacing w:line="276" w:lineRule="auto"/>
      <w:ind w:left="851" w:hanging="284"/>
    </w:pPr>
  </w:style>
  <w:style w:type="paragraph" w:customStyle="1" w:styleId="Pnum">
    <w:name w:val="P: num"/>
    <w:next w:val="Pdot"/>
    <w:rsid w:val="00BE06D6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BE06D6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BE06D6"/>
    <w:pPr>
      <w:ind w:hanging="397"/>
    </w:pPr>
  </w:style>
  <w:style w:type="paragraph" w:customStyle="1" w:styleId="PtitleA">
    <w:name w:val="P: title A"/>
    <w:rsid w:val="00BE06D6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BE06D6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54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2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6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4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8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0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89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41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99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53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97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00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10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61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1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9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65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60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5</Pages>
  <Words>741</Words>
  <Characters>4225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Year 7: Whole Numbers Test A (Standard) – Worked Solutions</vt:lpstr>
    </vt:vector>
  </TitlesOfParts>
  <Company>Pearson</Company>
  <LinksUpToDate>false</LinksUpToDate>
  <CharactersWithSpaces>49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ear 7: Whole Numbers Test A (Standard) – Worked Solutions</dc:title>
  <dc:subject/>
  <dc:creator>Pearson Australia</dc:creator>
  <cp:keywords/>
  <cp:lastModifiedBy>Tim Carruthers</cp:lastModifiedBy>
  <cp:revision>18</cp:revision>
  <dcterms:created xsi:type="dcterms:W3CDTF">2016-09-16T04:27:00Z</dcterms:created>
  <dcterms:modified xsi:type="dcterms:W3CDTF">2016-11-14T0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